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D1F9D9B" w14:textId="77777777" w:rsidR="00A204CC" w:rsidRPr="00A204CC" w:rsidRDefault="00A204CC" w:rsidP="00A204CC">
      <w:pPr>
        <w:spacing w:before="60" w:after="60" w:line="360" w:lineRule="auto"/>
        <w:rPr>
          <w:rFonts w:ascii="Times New Roman" w:eastAsia="Arial" w:hAnsi="Times New Roman" w:cs="Times New Roman"/>
          <w:b/>
          <w:kern w:val="0"/>
          <w:sz w:val="28"/>
          <w:szCs w:val="28"/>
          <w14:ligatures w14:val="none"/>
        </w:rPr>
      </w:pPr>
      <w:proofErr w:type="spellStart"/>
      <w:r w:rsidRPr="00A204CC">
        <w:rPr>
          <w:rFonts w:ascii="Times New Roman" w:eastAsia="Arial" w:hAnsi="Times New Roman" w:cs="Times New Roman"/>
          <w:b/>
          <w:kern w:val="0"/>
          <w:sz w:val="28"/>
          <w:szCs w:val="28"/>
          <w14:ligatures w14:val="none"/>
        </w:rPr>
        <w:t>Ngày</w:t>
      </w:r>
      <w:proofErr w:type="spellEnd"/>
      <w:r w:rsidRPr="00A204CC">
        <w:rPr>
          <w:rFonts w:ascii="Times New Roman" w:eastAsia="Arial" w:hAnsi="Times New Roman" w:cs="Times New Roman"/>
          <w:b/>
          <w:kern w:val="0"/>
          <w:sz w:val="28"/>
          <w:szCs w:val="28"/>
          <w14:ligatures w14:val="none"/>
        </w:rPr>
        <w:t xml:space="preserve"> soạn:02/10/2025</w:t>
      </w:r>
    </w:p>
    <w:p w14:paraId="00EE2279" w14:textId="77777777" w:rsidR="00A204CC" w:rsidRPr="00A204CC" w:rsidRDefault="00A204CC" w:rsidP="00A204CC">
      <w:pPr>
        <w:spacing w:before="60" w:after="60" w:line="360" w:lineRule="auto"/>
        <w:rPr>
          <w:rFonts w:ascii="Times New Roman" w:eastAsia="Arial" w:hAnsi="Times New Roman" w:cs="Times New Roman"/>
          <w:b/>
          <w:kern w:val="0"/>
          <w:sz w:val="28"/>
          <w:szCs w:val="28"/>
          <w14:ligatures w14:val="none"/>
        </w:rPr>
      </w:pPr>
      <w:proofErr w:type="spellStart"/>
      <w:r w:rsidRPr="00A204CC">
        <w:rPr>
          <w:rFonts w:ascii="Times New Roman" w:eastAsia="Arial" w:hAnsi="Times New Roman" w:cs="Times New Roman"/>
          <w:b/>
          <w:kern w:val="0"/>
          <w:sz w:val="28"/>
          <w:szCs w:val="28"/>
          <w14:ligatures w14:val="none"/>
        </w:rPr>
        <w:t>Ngày</w:t>
      </w:r>
      <w:proofErr w:type="spellEnd"/>
      <w:r w:rsidRPr="00A204CC">
        <w:rPr>
          <w:rFonts w:ascii="Times New Roman" w:eastAsia="Arial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Arial" w:hAnsi="Times New Roman" w:cs="Times New Roman"/>
          <w:b/>
          <w:kern w:val="0"/>
          <w:sz w:val="28"/>
          <w:szCs w:val="28"/>
          <w14:ligatures w14:val="none"/>
        </w:rPr>
        <w:t>dạy</w:t>
      </w:r>
      <w:proofErr w:type="spellEnd"/>
      <w:r w:rsidRPr="00A204CC">
        <w:rPr>
          <w:rFonts w:ascii="Times New Roman" w:eastAsia="Arial" w:hAnsi="Times New Roman" w:cs="Times New Roman"/>
          <w:b/>
          <w:kern w:val="0"/>
          <w:sz w:val="28"/>
          <w:szCs w:val="28"/>
          <w14:ligatures w14:val="none"/>
        </w:rPr>
        <w:t>: 06/10/2025 -</w:t>
      </w:r>
      <w:proofErr w:type="spellStart"/>
      <w:r w:rsidRPr="00A204CC">
        <w:rPr>
          <w:rFonts w:ascii="Times New Roman" w:eastAsia="Arial" w:hAnsi="Times New Roman" w:cs="Times New Roman"/>
          <w:b/>
          <w:kern w:val="0"/>
          <w:sz w:val="28"/>
          <w:szCs w:val="28"/>
          <w14:ligatures w14:val="none"/>
        </w:rPr>
        <w:t>Lớp</w:t>
      </w:r>
      <w:proofErr w:type="spellEnd"/>
      <w:r w:rsidRPr="00A204CC">
        <w:rPr>
          <w:rFonts w:ascii="Times New Roman" w:eastAsia="Arial" w:hAnsi="Times New Roman" w:cs="Times New Roman"/>
          <w:b/>
          <w:kern w:val="0"/>
          <w:sz w:val="28"/>
          <w:szCs w:val="28"/>
          <w14:ligatures w14:val="none"/>
        </w:rPr>
        <w:t xml:space="preserve"> 8A</w:t>
      </w:r>
    </w:p>
    <w:p w14:paraId="4AAD234B" w14:textId="77777777" w:rsidR="00A204CC" w:rsidRPr="00A204CC" w:rsidRDefault="00A204CC" w:rsidP="00A204CC">
      <w:pPr>
        <w:spacing w:before="60" w:after="60" w:line="360" w:lineRule="auto"/>
        <w:rPr>
          <w:rFonts w:ascii="Times New Roman" w:eastAsia="Arial" w:hAnsi="Times New Roman" w:cs="Times New Roman"/>
          <w:b/>
          <w:bCs/>
          <w:kern w:val="0"/>
          <w:sz w:val="28"/>
          <w:szCs w:val="28"/>
          <w14:ligatures w14:val="none"/>
        </w:rPr>
      </w:pPr>
      <w:r w:rsidRPr="00A204CC">
        <w:rPr>
          <w:rFonts w:ascii="Times New Roman" w:eastAsia="Arial" w:hAnsi="Times New Roman" w:cs="Times New Roman"/>
          <w:b/>
          <w:bCs/>
          <w:kern w:val="0"/>
          <w:sz w:val="28"/>
          <w:szCs w:val="28"/>
          <w14:ligatures w14:val="none"/>
        </w:rPr>
        <w:t>TIẾT 9,10:                BÀI 5: PHÉP CHIA ĐA THỨC CHO ĐƠN THỨC</w:t>
      </w:r>
    </w:p>
    <w:p w14:paraId="6F2FDBF2" w14:textId="77777777" w:rsidR="00A204CC" w:rsidRPr="00A204CC" w:rsidRDefault="00A204CC" w:rsidP="00A204CC">
      <w:pPr>
        <w:spacing w:before="60" w:after="60" w:line="360" w:lineRule="auto"/>
        <w:ind w:left="3420"/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A204CC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>Thời</w:t>
      </w:r>
      <w:proofErr w:type="spellEnd"/>
      <w:r w:rsidRPr="00A204CC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>gian</w:t>
      </w:r>
      <w:proofErr w:type="spellEnd"/>
      <w:r w:rsidRPr="00A204CC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>thực</w:t>
      </w:r>
      <w:proofErr w:type="spellEnd"/>
      <w:r w:rsidRPr="00A204CC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>hiện</w:t>
      </w:r>
      <w:proofErr w:type="spellEnd"/>
      <w:r w:rsidRPr="00A204CC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 xml:space="preserve">: (02 </w:t>
      </w:r>
      <w:proofErr w:type="spellStart"/>
      <w:r w:rsidRPr="00A204CC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>tiết</w:t>
      </w:r>
      <w:proofErr w:type="spellEnd"/>
      <w:r w:rsidRPr="00A204CC">
        <w:rPr>
          <w:rFonts w:ascii="Times New Roman" w:eastAsia="Arial" w:hAnsi="Times New Roman" w:cs="Times New Roman"/>
          <w:kern w:val="0"/>
          <w:sz w:val="28"/>
          <w:szCs w:val="28"/>
          <w14:ligatures w14:val="none"/>
        </w:rPr>
        <w:t>)</w:t>
      </w:r>
    </w:p>
    <w:p w14:paraId="5087EC22" w14:textId="77777777" w:rsidR="00A204CC" w:rsidRPr="00A204CC" w:rsidRDefault="00A204CC" w:rsidP="00A204CC">
      <w:pPr>
        <w:widowControl w:val="0"/>
        <w:spacing w:before="240" w:after="60" w:line="360" w:lineRule="auto"/>
        <w:jc w:val="both"/>
        <w:rPr>
          <w:rFonts w:ascii="Times New Roman" w:eastAsia="Calibri" w:hAnsi="Times New Roman" w:cs="Times New Roman"/>
          <w:b/>
          <w:color w:val="FF0000"/>
          <w:kern w:val="0"/>
          <w:sz w:val="28"/>
          <w:szCs w:val="28"/>
          <w14:ligatures w14:val="none"/>
        </w:rPr>
      </w:pPr>
      <w:r w:rsidRPr="00A204CC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I. MỤC TIÊU </w:t>
      </w:r>
    </w:p>
    <w:p w14:paraId="097AB0D1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1. </w:t>
      </w:r>
      <w:proofErr w:type="spellStart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Về</w:t>
      </w:r>
      <w:proofErr w:type="spellEnd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năng</w:t>
      </w:r>
      <w:proofErr w:type="spellEnd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lực</w:t>
      </w:r>
      <w:proofErr w:type="spellEnd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: </w:t>
      </w:r>
    </w:p>
    <w:p w14:paraId="42DDFAF2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</w:pPr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 xml:space="preserve">- </w:t>
      </w:r>
      <w:proofErr w:type="spellStart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>Nhận</w:t>
      </w:r>
      <w:proofErr w:type="spellEnd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>biết</w:t>
      </w:r>
      <w:proofErr w:type="spellEnd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>được</w:t>
      </w:r>
      <w:proofErr w:type="spellEnd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>khi</w:t>
      </w:r>
      <w:proofErr w:type="spellEnd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>nào</w:t>
      </w:r>
      <w:proofErr w:type="spellEnd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>thì</w:t>
      </w:r>
      <w:proofErr w:type="spellEnd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>một</w:t>
      </w:r>
      <w:proofErr w:type="spellEnd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>đơn</w:t>
      </w:r>
      <w:proofErr w:type="spellEnd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>thức</w:t>
      </w:r>
      <w:proofErr w:type="spellEnd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 xml:space="preserve"> hay </w:t>
      </w:r>
      <w:proofErr w:type="spellStart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>đa</w:t>
      </w:r>
      <w:proofErr w:type="spellEnd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>thức</w:t>
      </w:r>
      <w:proofErr w:type="spellEnd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 xml:space="preserve"> chia </w:t>
      </w:r>
      <w:proofErr w:type="spellStart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>hết</w:t>
      </w:r>
      <w:proofErr w:type="spellEnd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>cho</w:t>
      </w:r>
      <w:proofErr w:type="spellEnd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>một</w:t>
      </w:r>
      <w:proofErr w:type="spellEnd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>đơn</w:t>
      </w:r>
      <w:proofErr w:type="spellEnd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spacing w:val="-4"/>
          <w:kern w:val="0"/>
          <w:sz w:val="28"/>
          <w:szCs w:val="28"/>
          <w14:ligatures w14:val="none"/>
        </w:rPr>
        <w:t>thức</w:t>
      </w:r>
      <w:proofErr w:type="spellEnd"/>
    </w:p>
    <w:p w14:paraId="58F0F885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</w:pPr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-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Nhận</w:t>
      </w:r>
      <w:proofErr w:type="spellEnd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biết</w:t>
      </w:r>
      <w:proofErr w:type="spellEnd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ược</w:t>
      </w:r>
      <w:proofErr w:type="spellEnd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mối</w:t>
      </w:r>
      <w:proofErr w:type="spellEnd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quan</w:t>
      </w:r>
      <w:proofErr w:type="spellEnd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hệ</w:t>
      </w:r>
      <w:proofErr w:type="spellEnd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chia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hết</w:t>
      </w:r>
      <w:proofErr w:type="spellEnd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rong</w:t>
      </w:r>
      <w:proofErr w:type="spellEnd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bài</w:t>
      </w:r>
      <w:proofErr w:type="spellEnd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và</w:t>
      </w:r>
      <w:proofErr w:type="spellEnd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phép</w:t>
      </w:r>
      <w:proofErr w:type="spellEnd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nhân</w:t>
      </w:r>
      <w:proofErr w:type="spellEnd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đa</w:t>
      </w:r>
      <w:proofErr w:type="spellEnd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hức</w:t>
      </w:r>
      <w:proofErr w:type="spellEnd"/>
    </w:p>
    <w:p w14:paraId="2F7AE1A8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- B</w:t>
      </w: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iết vận dụng các quy tắc để tính toán một cách linh hoạt, sáng tạo, trình bày bài giải ngắn gọn, hợp lí.</w:t>
      </w:r>
    </w:p>
    <w:p w14:paraId="182FAD9F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2</w:t>
      </w: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>. Về phẩm chất: </w:t>
      </w:r>
    </w:p>
    <w:p w14:paraId="78245A17" w14:textId="7438ECEB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- </w:t>
      </w:r>
      <w:proofErr w:type="spellStart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ích</w:t>
      </w:r>
      <w:proofErr w:type="spellEnd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ực</w:t>
      </w:r>
      <w:proofErr w:type="spellEnd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,</w:t>
      </w:r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  <w:t xml:space="preserve"> nghiêm túc</w:t>
      </w: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 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m</w:t>
      </w: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iệt mài, chú ý lắng nghe, đọc, làm bài tập, vận dụng kiến thức vào thực hiện.</w:t>
      </w:r>
    </w:p>
    <w:p w14:paraId="25A12070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- </w:t>
      </w:r>
      <w:proofErr w:type="spellStart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ó</w:t>
      </w:r>
      <w:proofErr w:type="spellEnd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inh</w:t>
      </w:r>
      <w:proofErr w:type="spellEnd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ần</w:t>
      </w:r>
      <w:proofErr w:type="spellEnd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rách</w:t>
      </w:r>
      <w:proofErr w:type="spellEnd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hiệm</w:t>
      </w:r>
      <w:proofErr w:type="spellEnd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,</w:t>
      </w: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 </w:t>
      </w:r>
      <w:r w:rsidRPr="00A204CC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nl-NL"/>
          <w14:ligatures w14:val="none"/>
        </w:rPr>
        <w:t>trung thực trong thực hiện nhiệm vụ được giao</w:t>
      </w:r>
    </w:p>
    <w:p w14:paraId="31663ABC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- Trách nhiệm: </w:t>
      </w: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Trách nhiệm của học sinh khi thực hiện hoạt động nhóm, báo cáo kết quả hoạt động nhóm.</w:t>
      </w:r>
    </w:p>
    <w:p w14:paraId="39E8142A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 xml:space="preserve">II. </w:t>
      </w: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THIẾT BỊ DẠY HỌC VÀ HỌC LIỆU</w:t>
      </w: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> </w:t>
      </w:r>
    </w:p>
    <w:p w14:paraId="175A6F3E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A204CC">
        <w:rPr>
          <w:rFonts w:ascii="Times New Roman" w:eastAsia="Calibri" w:hAnsi="Times New Roman" w:cs="Times New Roman"/>
          <w:b/>
          <w:kern w:val="0"/>
          <w:sz w:val="28"/>
          <w:szCs w:val="28"/>
          <w:lang w:val="vi-VN"/>
          <w14:ligatures w14:val="none"/>
        </w:rPr>
        <w:t>1. Giáo viên:</w:t>
      </w:r>
      <w:r w:rsidRPr="00A204CC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Giáo án, thước thẳng, máy chiếu.</w:t>
      </w:r>
    </w:p>
    <w:p w14:paraId="036A6B27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spacing w:val="-10"/>
          <w:kern w:val="0"/>
          <w:sz w:val="28"/>
          <w:szCs w:val="28"/>
          <w:lang w:val="vi-VN"/>
          <w14:ligatures w14:val="none"/>
        </w:rPr>
      </w:pPr>
      <w:r w:rsidRPr="00A204CC">
        <w:rPr>
          <w:rFonts w:ascii="Times New Roman" w:eastAsia="Calibri" w:hAnsi="Times New Roman" w:cs="Times New Roman"/>
          <w:b/>
          <w:spacing w:val="-10"/>
          <w:kern w:val="0"/>
          <w:sz w:val="28"/>
          <w:szCs w:val="28"/>
          <w:lang w:val="vi-VN"/>
          <w14:ligatures w14:val="none"/>
        </w:rPr>
        <w:t>2. Học sinh:</w:t>
      </w:r>
      <w:r w:rsidRPr="00A204CC">
        <w:rPr>
          <w:rFonts w:ascii="Times New Roman" w:eastAsia="Calibri" w:hAnsi="Times New Roman" w:cs="Times New Roman"/>
          <w:spacing w:val="-10"/>
          <w:kern w:val="0"/>
          <w:sz w:val="28"/>
          <w:szCs w:val="28"/>
          <w:lang w:val="vi-VN"/>
          <w14:ligatures w14:val="none"/>
        </w:rPr>
        <w:t xml:space="preserve"> </w:t>
      </w:r>
      <w:r w:rsidRPr="00A204CC">
        <w:rPr>
          <w:rFonts w:ascii="Times New Roman" w:eastAsia="Calibri" w:hAnsi="Times New Roman" w:cs="Times New Roman"/>
          <w:spacing w:val="-10"/>
          <w:kern w:val="0"/>
          <w:sz w:val="28"/>
          <w:szCs w:val="28"/>
          <w:lang w:val="nl-NL"/>
          <w14:ligatures w14:val="none"/>
        </w:rPr>
        <w:t>Dụng cụ học tập, sách giáo khoa, chuẩn bị bài trước khi đến lớp.</w:t>
      </w:r>
    </w:p>
    <w:p w14:paraId="249D718A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 xml:space="preserve">III. </w:t>
      </w: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TIẾN TRÌNH DẠY HỌC</w:t>
      </w:r>
    </w:p>
    <w:p w14:paraId="471981B7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 xml:space="preserve">1. Hoạt động 1: Mở đầu </w:t>
      </w:r>
      <w:r w:rsidRPr="00A204CC">
        <w:rPr>
          <w:rFonts w:ascii="Times New Roman" w:eastAsia="Calibri" w:hAnsi="Times New Roman" w:cs="Times New Roman"/>
          <w:vanish/>
          <w:color w:val="FFFFFF"/>
          <w:kern w:val="0"/>
          <w:sz w:val="28"/>
          <w:szCs w:val="28"/>
          <w:lang w:val="vi-VN"/>
          <w14:ligatures w14:val="none"/>
        </w:rPr>
        <w:t>ID132022KNTTSTT 66</w:t>
      </w:r>
    </w:p>
    <w:p w14:paraId="3892275E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>a) Mục tiêu:</w:t>
      </w: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  <w:t>HS thấy được sự cần thiết phải thực hiện phép chia đa thức cho đơn thức</w:t>
      </w:r>
    </w:p>
    <w:p w14:paraId="59FD0B7A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>b) Nội dung:</w:t>
      </w: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  <w:t>Bài toán mở đầu sách giáo khoa.</w:t>
      </w:r>
    </w:p>
    <w:p w14:paraId="5BAE285A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>c) Sản phẩm:</w:t>
      </w: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âu</w:t>
      </w:r>
      <w:proofErr w:type="spellEnd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trả</w:t>
      </w:r>
      <w:proofErr w:type="spellEnd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lời</w:t>
      </w:r>
      <w:proofErr w:type="spellEnd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của</w:t>
      </w:r>
      <w:proofErr w:type="spellEnd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học</w:t>
      </w:r>
      <w:proofErr w:type="spellEnd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  <w:t>sinh</w:t>
      </w:r>
      <w:proofErr w:type="spellEnd"/>
    </w:p>
    <w:p w14:paraId="434EE727" w14:textId="77777777" w:rsidR="00A204CC" w:rsidRPr="00A204CC" w:rsidRDefault="00A204CC" w:rsidP="00A204CC">
      <w:pPr>
        <w:widowControl w:val="0"/>
        <w:tabs>
          <w:tab w:val="left" w:pos="567"/>
          <w:tab w:val="left" w:pos="1418"/>
        </w:tabs>
        <w:spacing w:before="60" w:after="6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vi-VN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lastRenderedPageBreak/>
        <w:tab/>
        <w:t xml:space="preserve">  </w:t>
      </w: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>d) Tổ chức thực hiện:</w:t>
      </w:r>
    </w:p>
    <w:tbl>
      <w:tblPr>
        <w:tblW w:w="1071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84"/>
        <w:gridCol w:w="3232"/>
      </w:tblGrid>
      <w:tr w:rsidR="00A204CC" w:rsidRPr="00A204CC" w14:paraId="16C5A399" w14:textId="77777777" w:rsidTr="00A204CC">
        <w:trPr>
          <w:tblHeader/>
        </w:trPr>
        <w:tc>
          <w:tcPr>
            <w:tcW w:w="7484" w:type="dxa"/>
            <w:shd w:val="clear" w:color="auto" w:fill="FFF2CC"/>
          </w:tcPr>
          <w:p w14:paraId="45069092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Hoạt động của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>HS</w:t>
            </w:r>
          </w:p>
        </w:tc>
        <w:tc>
          <w:tcPr>
            <w:tcW w:w="3232" w:type="dxa"/>
            <w:shd w:val="clear" w:color="auto" w:fill="FFF2CC"/>
          </w:tcPr>
          <w:p w14:paraId="27E4FCDE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Sả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phẩ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dự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kiến</w:t>
            </w:r>
            <w:proofErr w:type="spellEnd"/>
          </w:p>
        </w:tc>
      </w:tr>
      <w:tr w:rsidR="00A204CC" w:rsidRPr="00A204CC" w14:paraId="2B6A8780" w14:textId="77777777" w:rsidTr="00180D5E">
        <w:tc>
          <w:tcPr>
            <w:tcW w:w="7484" w:type="dxa"/>
          </w:tcPr>
          <w:p w14:paraId="3721DAFB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ọc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ập</w:t>
            </w:r>
            <w:proofErr w:type="spellEnd"/>
          </w:p>
          <w:p w14:paraId="28DAA414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ọ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ọ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bà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oá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mở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ầ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yê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ầ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á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ư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r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â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rả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ờ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oặ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ách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ả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</w:t>
            </w: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.</w:t>
            </w:r>
          </w:p>
          <w:p w14:paraId="66D56563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</w:p>
          <w:p w14:paraId="239F63CE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á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ân</w:t>
            </w:r>
            <w:proofErr w:type="spellEnd"/>
          </w:p>
          <w:p w14:paraId="34C48B56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ướng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ẫ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:</w:t>
            </w:r>
          </w:p>
          <w:p w14:paraId="7322303D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+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ính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ể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ích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khố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ộp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ất</w:t>
            </w:r>
            <w:proofErr w:type="spellEnd"/>
          </w:p>
          <w:p w14:paraId="01A197BD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+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ính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ể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ích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khố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ộp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ai</w:t>
            </w:r>
            <w:proofErr w:type="spellEnd"/>
          </w:p>
          <w:p w14:paraId="2F46DFA4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+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ính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hiề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a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khố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ộp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a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ì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ta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ấy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ể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ích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h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ích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áy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ó</w:t>
            </w:r>
            <w:proofErr w:type="spellEnd"/>
          </w:p>
          <w:p w14:paraId="4CFE4FF9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Báo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</w:p>
          <w:p w14:paraId="534EEE0B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HS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suy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nghĩ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rả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ờ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ác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âu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hỏ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giáo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viê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.</w:t>
            </w:r>
          </w:p>
          <w:p w14:paraId="160EF16B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-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ả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ớp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qua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sá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xé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âu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rả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ờ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ạ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.</w:t>
            </w:r>
          </w:p>
          <w:p w14:paraId="56504C0B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</w:p>
          <w:p w14:paraId="61822859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e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õ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ướng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ẫ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úp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ỡ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5952BCD1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ánh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á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quả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v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ụ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.</w:t>
            </w:r>
          </w:p>
          <w:p w14:paraId="562279A3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đặ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vấ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đề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vào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à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.</w:t>
            </w:r>
          </w:p>
        </w:tc>
        <w:tc>
          <w:tcPr>
            <w:tcW w:w="3232" w:type="dxa"/>
          </w:tcPr>
          <w:p w14:paraId="03A148A5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5D6CA108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</w:tr>
    </w:tbl>
    <w:p w14:paraId="30DCF9F1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 xml:space="preserve">2. Hoạt động 2: Hình thành kiến thức </w:t>
      </w:r>
    </w:p>
    <w:p w14:paraId="286D4E1F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>2.1 Hoạt động 2.1:Chia đơn thức cho đơn thức</w:t>
      </w:r>
    </w:p>
    <w:p w14:paraId="045ABE40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 xml:space="preserve">a) Mục tiêu: </w:t>
      </w:r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  <w:t>HS nhận biết được phép chia hết</w:t>
      </w:r>
    </w:p>
    <w:p w14:paraId="28415F90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</w:pPr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  <w:t>- HS nhớ lại cách chia đơn thức cho đơn thức một biến</w:t>
      </w:r>
    </w:p>
    <w:p w14:paraId="6EFBE7A2" w14:textId="77777777" w:rsidR="00A204CC" w:rsidRPr="00A204CC" w:rsidRDefault="00A204CC" w:rsidP="00A204CC">
      <w:pPr>
        <w:widowControl w:val="0"/>
        <w:tabs>
          <w:tab w:val="left" w:pos="1080"/>
        </w:tabs>
        <w:spacing w:before="60" w:after="6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 xml:space="preserve">         b) Nội dung:</w:t>
      </w: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 HS được yêu cầu hoàn thành các câu hỏi mà giáo viên đưa ra.</w:t>
      </w:r>
    </w:p>
    <w:p w14:paraId="50F22743" w14:textId="77777777" w:rsidR="00A204CC" w:rsidRPr="00A204CC" w:rsidRDefault="00A204CC" w:rsidP="00A204CC">
      <w:pPr>
        <w:widowControl w:val="0"/>
        <w:spacing w:before="60" w:after="6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lastRenderedPageBreak/>
        <w:t xml:space="preserve">         c) Sản phẩm:</w:t>
      </w: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 Lời giải Hoạt động 1, Hoạt động 2, Ví dụ 1.</w:t>
      </w:r>
      <w:r w:rsidRPr="00A204CC">
        <w:rPr>
          <w:rFonts w:ascii="Times New Roman" w:eastAsia="Calibri" w:hAnsi="Times New Roman" w:cs="Times New Roman"/>
          <w:vanish/>
          <w:color w:val="FFFFFF"/>
          <w:kern w:val="0"/>
          <w:sz w:val="28"/>
          <w:szCs w:val="28"/>
          <w:lang w:val="nl-NL"/>
          <w14:ligatures w14:val="none"/>
        </w:rPr>
        <w:t>ID132022KNTTSTT 66</w:t>
      </w:r>
    </w:p>
    <w:p w14:paraId="74D92774" w14:textId="77777777" w:rsidR="00A204CC" w:rsidRPr="00A204CC" w:rsidRDefault="00A204CC" w:rsidP="00A204CC">
      <w:pPr>
        <w:widowControl w:val="0"/>
        <w:tabs>
          <w:tab w:val="left" w:pos="567"/>
          <w:tab w:val="left" w:pos="1418"/>
        </w:tabs>
        <w:spacing w:before="60" w:after="6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ab/>
        <w:t xml:space="preserve"> d) Tổ chức thực hiện:</w:t>
      </w:r>
    </w:p>
    <w:tbl>
      <w:tblPr>
        <w:tblW w:w="9611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067"/>
        <w:gridCol w:w="3544"/>
      </w:tblGrid>
      <w:tr w:rsidR="00A204CC" w:rsidRPr="00A204CC" w14:paraId="09CBB8F1" w14:textId="77777777" w:rsidTr="00A204CC">
        <w:tc>
          <w:tcPr>
            <w:tcW w:w="6067" w:type="dxa"/>
            <w:shd w:val="clear" w:color="auto" w:fill="FFF2CC"/>
          </w:tcPr>
          <w:p w14:paraId="49CB7F7B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Hoạt động của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>HS</w:t>
            </w:r>
          </w:p>
        </w:tc>
        <w:tc>
          <w:tcPr>
            <w:tcW w:w="3544" w:type="dxa"/>
            <w:shd w:val="clear" w:color="auto" w:fill="FFF2CC"/>
          </w:tcPr>
          <w:p w14:paraId="1EE672B8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Sả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phẩ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dự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kiến</w:t>
            </w:r>
            <w:proofErr w:type="spellEnd"/>
          </w:p>
        </w:tc>
      </w:tr>
      <w:tr w:rsidR="00A204CC" w:rsidRPr="00A204CC" w14:paraId="17EA53EF" w14:textId="77777777" w:rsidTr="00A204CC">
        <w:tc>
          <w:tcPr>
            <w:tcW w:w="6067" w:type="dxa"/>
            <w:shd w:val="clear" w:color="auto" w:fill="FFFFFF"/>
          </w:tcPr>
          <w:p w14:paraId="67829C96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ọc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ập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</w:t>
            </w:r>
          </w:p>
          <w:p w14:paraId="18BE18B0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yê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ầ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Đ1:</w:t>
            </w:r>
          </w:p>
          <w:p w14:paraId="4FC5C485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+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ắ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ạ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quy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ắ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ơ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h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ơ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7110FF13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+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phép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ính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a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rả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ờ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ý b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rong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Đ1.</w:t>
            </w:r>
          </w:p>
          <w:p w14:paraId="34167729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</w:t>
            </w:r>
          </w:p>
          <w:p w14:paraId="5CE63217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S lắng nghe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,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quan sát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á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yê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ầ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á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iê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061C802A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- Phương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hoạ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độ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: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hoạ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độ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á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nhâ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.</w:t>
            </w:r>
          </w:p>
          <w:p w14:paraId="0E6D7CA4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Báo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</w:t>
            </w:r>
          </w:p>
          <w:p w14:paraId="19534798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HS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đứ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ạ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hỗ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rả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ờ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âu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hỏ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giáo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viê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.</w:t>
            </w:r>
          </w:p>
          <w:p w14:paraId="2AEE458C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ê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bảng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phép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ính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11EECF99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-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ả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ớp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qua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sá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xé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âu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rả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ờ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ạ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.</w:t>
            </w:r>
          </w:p>
          <w:p w14:paraId="119EDBDA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</w:t>
            </w:r>
          </w:p>
          <w:p w14:paraId="166507AD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e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õ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ướng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ẫ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úp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ỡ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3CE42448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ánh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á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quả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v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ụ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.</w:t>
            </w:r>
          </w:p>
          <w:p w14:paraId="1750ACFC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hốt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ạ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kiế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</w:tc>
        <w:tc>
          <w:tcPr>
            <w:tcW w:w="3544" w:type="dxa"/>
            <w:shd w:val="clear" w:color="auto" w:fill="FFFFFF"/>
          </w:tcPr>
          <w:p w14:paraId="0D08F653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1. 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ơ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h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ơ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</w:p>
          <w:p w14:paraId="2BDE792A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oạt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ộng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 (SGK/22)</w:t>
            </w:r>
          </w:p>
          <w:p w14:paraId="10DAFDC7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a) </w:t>
            </w:r>
            <w:r w:rsidRPr="00A204CC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1520" w:dyaOrig="400" w14:anchorId="52887B8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5pt;height:20pt" o:ole="">
                  <v:imagedata r:id="rId4" o:title=""/>
                </v:shape>
                <o:OLEObject Type="Embed" ProgID="Equation.DSMT4" ShapeID="_x0000_i1025" DrawAspect="Content" ObjectID="_1820922440" r:id="rId5"/>
              </w:object>
            </w:r>
          </w:p>
          <w:p w14:paraId="3C4673A4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b) Khi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12"/>
                <w:sz w:val="28"/>
                <w:szCs w:val="28"/>
                <w14:ligatures w14:val="none"/>
              </w:rPr>
              <w:object w:dxaOrig="639" w:dyaOrig="340" w14:anchorId="58F8626E">
                <v:shape id="_x0000_i1026" type="#_x0000_t75" style="width:32pt;height:17pt" o:ole="">
                  <v:imagedata r:id="rId6" o:title=""/>
                </v:shape>
                <o:OLEObject Type="Embed" ProgID="Equation.DSMT4" ShapeID="_x0000_i1026" DrawAspect="Content" ObjectID="_1820922441" r:id="rId7"/>
              </w:object>
            </w:r>
          </w:p>
          <w:p w14:paraId="75CF24D4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- 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hệ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số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: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12"/>
                <w:sz w:val="28"/>
                <w:szCs w:val="28"/>
                <w14:ligatures w14:val="none"/>
              </w:rPr>
              <w:object w:dxaOrig="460" w:dyaOrig="360" w14:anchorId="4BE4F51F">
                <v:shape id="_x0000_i1027" type="#_x0000_t75" style="width:23pt;height:18pt" o:ole="">
                  <v:imagedata r:id="rId8" o:title=""/>
                </v:shape>
                <o:OLEObject Type="Embed" ProgID="Equation.DSMT4" ShapeID="_x0000_i1027" DrawAspect="Content" ObjectID="_1820922442" r:id="rId9"/>
              </w:object>
            </w:r>
          </w:p>
          <w:p w14:paraId="26C4D972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-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: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12"/>
                <w:sz w:val="28"/>
                <w:szCs w:val="28"/>
                <w14:ligatures w14:val="none"/>
              </w:rPr>
              <w:object w:dxaOrig="700" w:dyaOrig="420" w14:anchorId="299C73F7">
                <v:shape id="_x0000_i1028" type="#_x0000_t75" style="width:35pt;height:21pt" o:ole="">
                  <v:imagedata r:id="rId10" o:title=""/>
                </v:shape>
                <o:OLEObject Type="Embed" ProgID="Equation.DSMT4" ShapeID="_x0000_i1028" DrawAspect="Content" ObjectID="_1820922443" r:id="rId11"/>
              </w:object>
            </w:r>
          </w:p>
          <w:p w14:paraId="68D6AAC6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-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Nhân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quả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lại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với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nhau</w:t>
            </w:r>
            <w:proofErr w:type="spellEnd"/>
          </w:p>
          <w:p w14:paraId="0E626F42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</w:pPr>
          </w:p>
          <w:p w14:paraId="7152FE15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</w:pPr>
          </w:p>
        </w:tc>
      </w:tr>
      <w:tr w:rsidR="00A204CC" w:rsidRPr="00A204CC" w14:paraId="452795D7" w14:textId="77777777" w:rsidTr="00A204CC">
        <w:tc>
          <w:tcPr>
            <w:tcW w:w="6067" w:type="dxa"/>
            <w:shd w:val="clear" w:color="auto" w:fill="FFFFFF"/>
          </w:tcPr>
          <w:p w14:paraId="13A2A54F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ọc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ập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</w:t>
            </w:r>
          </w:p>
          <w:p w14:paraId="61AC84FD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yê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ầ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Đ2</w:t>
            </w:r>
          </w:p>
          <w:p w14:paraId="3276CE14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</w:t>
            </w:r>
          </w:p>
          <w:p w14:paraId="12CCABE3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lastRenderedPageBreak/>
              <w:t>- HS lắng nghe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,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quan sát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á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yê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ầ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á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iê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50EAD60A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- Phương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hoạ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độ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: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hoạ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độ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nhóm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đô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.</w:t>
            </w:r>
          </w:p>
          <w:p w14:paraId="5C222EC6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hướ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dẫ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: 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hệ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số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ho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hệ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số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, 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ầ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ượ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ũy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hừa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ừ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iế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ro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A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ho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ũy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hừa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ù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iế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đó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ro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B</w:t>
            </w:r>
          </w:p>
          <w:p w14:paraId="26694669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Báo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</w:t>
            </w:r>
          </w:p>
          <w:p w14:paraId="2FBEF3E0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HS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đứ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ạ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hỗ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rả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ờ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âu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hỏ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giáo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viê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.</w:t>
            </w:r>
          </w:p>
          <w:p w14:paraId="4B9EA806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-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ả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ớp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qua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sá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xé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âu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rả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ờ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ạ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.</w:t>
            </w:r>
          </w:p>
          <w:p w14:paraId="20A0CB3E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</w:t>
            </w:r>
          </w:p>
          <w:p w14:paraId="53A1D3ED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e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õ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ướng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ẫ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úp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ỡ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024C131A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ánh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á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quả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v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ụ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.</w:t>
            </w:r>
          </w:p>
          <w:p w14:paraId="3B85846B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</w:t>
            </w:r>
            <w:proofErr w:type="spellStart"/>
            <w:proofErr w:type="gram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V:Kết</w:t>
            </w:r>
            <w:proofErr w:type="spellEnd"/>
            <w:proofErr w:type="gram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ư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rong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SGK</w:t>
            </w:r>
          </w:p>
        </w:tc>
        <w:tc>
          <w:tcPr>
            <w:tcW w:w="3544" w:type="dxa"/>
            <w:shd w:val="clear" w:color="auto" w:fill="FFFFFF"/>
          </w:tcPr>
          <w:p w14:paraId="0C35CAA7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lastRenderedPageBreak/>
              <w:t>Hoạt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ộng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 (SGK/23)</w:t>
            </w:r>
          </w:p>
          <w:p w14:paraId="06AC219E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a) 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hết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vì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6"/>
                <w:sz w:val="28"/>
                <w:szCs w:val="28"/>
                <w14:ligatures w14:val="none"/>
              </w:rPr>
              <w:object w:dxaOrig="300" w:dyaOrig="360" w14:anchorId="72198C11">
                <v:shape id="_x0000_i1029" type="#_x0000_t75" style="width:15pt;height:18pt" o:ole="">
                  <v:imagedata r:id="rId12" o:title=""/>
                </v:shape>
                <o:OLEObject Type="Embed" ProgID="Equation.DSMT4" ShapeID="_x0000_i1029" DrawAspect="Content" ObjectID="_1820922444" r:id="rId13"/>
              </w:objec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hết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cho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6"/>
                <w:sz w:val="28"/>
                <w:szCs w:val="28"/>
                <w14:ligatures w14:val="none"/>
              </w:rPr>
              <w:object w:dxaOrig="300" w:dyaOrig="360" w14:anchorId="591F5100">
                <v:shape id="_x0000_i1030" type="#_x0000_t75" style="width:15pt;height:18pt" o:ole="">
                  <v:imagedata r:id="rId14" o:title=""/>
                </v:shape>
                <o:OLEObject Type="Embed" ProgID="Equation.DSMT4" ShapeID="_x0000_i1030" DrawAspect="Content" ObjectID="_1820922445" r:id="rId15"/>
              </w:objec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,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12"/>
                <w:sz w:val="28"/>
                <w:szCs w:val="28"/>
                <w14:ligatures w14:val="none"/>
              </w:rPr>
              <w:object w:dxaOrig="240" w:dyaOrig="300" w14:anchorId="21734B56">
                <v:shape id="_x0000_i1031" type="#_x0000_t75" style="width:12.5pt;height:15pt" o:ole="">
                  <v:imagedata r:id="rId16" o:title=""/>
                </v:shape>
                <o:OLEObject Type="Embed" ProgID="Equation.DSMT4" ShapeID="_x0000_i1031" DrawAspect="Content" ObjectID="_1820922446" r:id="rId17"/>
              </w:objec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hết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cho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12"/>
                <w:sz w:val="28"/>
                <w:szCs w:val="28"/>
                <w14:ligatures w14:val="none"/>
              </w:rPr>
              <w:object w:dxaOrig="240" w:dyaOrig="300" w14:anchorId="5F1DF004">
                <v:shape id="_x0000_i1032" type="#_x0000_t75" style="width:12.5pt;height:15pt" o:ole="">
                  <v:imagedata r:id="rId16" o:title=""/>
                </v:shape>
                <o:OLEObject Type="Embed" ProgID="Equation.DSMT4" ShapeID="_x0000_i1032" DrawAspect="Content" ObjectID="_1820922447" r:id="rId18"/>
              </w:objec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.</w:t>
            </w:r>
          </w:p>
          <w:p w14:paraId="14925FAD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</w:pP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lastRenderedPageBreak/>
              <w:t>Vậy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12"/>
                <w:sz w:val="28"/>
                <w:szCs w:val="28"/>
                <w14:ligatures w14:val="none"/>
              </w:rPr>
              <w:object w:dxaOrig="1060" w:dyaOrig="360" w14:anchorId="1A8DB820">
                <v:shape id="_x0000_i1033" type="#_x0000_t75" style="width:53pt;height:18pt" o:ole="">
                  <v:imagedata r:id="rId19" o:title=""/>
                </v:shape>
                <o:OLEObject Type="Embed" ProgID="Equation.DSMT4" ShapeID="_x0000_i1033" DrawAspect="Content" ObjectID="_1820922448" r:id="rId20"/>
              </w:object>
            </w:r>
          </w:p>
          <w:p w14:paraId="4E6D28F1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position w:val="-4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b)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Không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hết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vì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trong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4"/>
                <w:sz w:val="28"/>
                <w:szCs w:val="28"/>
                <w14:ligatures w14:val="none"/>
              </w:rPr>
              <w:object w:dxaOrig="260" w:dyaOrig="279" w14:anchorId="49DD61F7">
                <v:shape id="_x0000_i1034" type="#_x0000_t75" style="width:13pt;height:14pt" o:ole="">
                  <v:imagedata r:id="rId21" o:title=""/>
                </v:shape>
                <o:OLEObject Type="Embed" ProgID="Equation.DSMT4" ShapeID="_x0000_i1034" DrawAspect="Content" ObjectID="_1820922449" r:id="rId22"/>
              </w:objec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có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12"/>
                <w:sz w:val="28"/>
                <w:szCs w:val="28"/>
                <w14:ligatures w14:val="none"/>
              </w:rPr>
              <w:object w:dxaOrig="240" w:dyaOrig="300" w14:anchorId="4D041F5D">
                <v:shape id="_x0000_i1035" type="#_x0000_t75" style="width:12.5pt;height:15pt" o:ole="">
                  <v:imagedata r:id="rId23" o:title=""/>
                </v:shape>
                <o:OLEObject Type="Embed" ProgID="Equation.DSMT4" ShapeID="_x0000_i1035" DrawAspect="Content" ObjectID="_1820922450" r:id="rId24"/>
              </w:objec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không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hết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cho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12"/>
                <w:sz w:val="28"/>
                <w:szCs w:val="28"/>
                <w14:ligatures w14:val="none"/>
              </w:rPr>
              <w:object w:dxaOrig="320" w:dyaOrig="420" w14:anchorId="32341C6F">
                <v:shape id="_x0000_i1036" type="#_x0000_t75" style="width:16pt;height:21pt" o:ole="">
                  <v:imagedata r:id="rId25" o:title=""/>
                </v:shape>
                <o:OLEObject Type="Embed" ProgID="Equation.DSMT4" ShapeID="_x0000_i1036" DrawAspect="Content" ObjectID="_1820922451" r:id="rId26"/>
              </w:object>
            </w:r>
            <w:proofErr w:type="spellStart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trong</w:t>
            </w:r>
            <w:proofErr w:type="spellEnd"/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4"/>
                <w:sz w:val="28"/>
                <w:szCs w:val="28"/>
                <w14:ligatures w14:val="none"/>
              </w:rPr>
              <w:object w:dxaOrig="260" w:dyaOrig="279" w14:anchorId="1433AC83">
                <v:shape id="_x0000_i1037" type="#_x0000_t75" style="width:13pt;height:14pt" o:ole="">
                  <v:imagedata r:id="rId27" o:title=""/>
                </v:shape>
                <o:OLEObject Type="Embed" ProgID="Equation.DSMT4" ShapeID="_x0000_i1037" DrawAspect="Content" ObjectID="_1820922452" r:id="rId28"/>
              </w:object>
            </w:r>
          </w:p>
          <w:p w14:paraId="4CC88F20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position w:val="-4"/>
                <w:sz w:val="28"/>
                <w:szCs w:val="28"/>
                <w14:ligatures w14:val="none"/>
              </w:rPr>
              <w:t xml:space="preserve">*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position w:val="-4"/>
                <w:sz w:val="28"/>
                <w:szCs w:val="28"/>
                <w14:ligatures w14:val="none"/>
              </w:rPr>
              <w:t>Kết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position w:val="-4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position w:val="-4"/>
                <w:sz w:val="28"/>
                <w:szCs w:val="28"/>
                <w14:ligatures w14:val="none"/>
              </w:rPr>
              <w:t>lu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position w:val="-4"/>
                <w:sz w:val="28"/>
                <w:szCs w:val="28"/>
                <w14:ligatures w14:val="none"/>
              </w:rPr>
              <w:t>: SGK/23</w:t>
            </w:r>
          </w:p>
        </w:tc>
      </w:tr>
      <w:tr w:rsidR="00A204CC" w:rsidRPr="00A204CC" w14:paraId="2F706399" w14:textId="77777777" w:rsidTr="00A204CC">
        <w:tc>
          <w:tcPr>
            <w:tcW w:w="6067" w:type="dxa"/>
            <w:shd w:val="clear" w:color="auto" w:fill="FFFFFF"/>
          </w:tcPr>
          <w:p w14:paraId="1AAC436E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lastRenderedPageBreak/>
              <w:t xml:space="preserve">*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ọc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ập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3</w:t>
            </w:r>
          </w:p>
          <w:p w14:paraId="5DA3A322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-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 GV yêu cầu HS xem ví dụ 1 trong SGK</w:t>
            </w:r>
          </w:p>
          <w:p w14:paraId="69B636D3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  <w:t>* HS thực hiện nhiệm vụ 3</w:t>
            </w:r>
          </w:p>
          <w:p w14:paraId="0E6236F0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>-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HS lắng nghe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>,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quan sát </w:t>
            </w:r>
          </w:p>
          <w:p w14:paraId="68E25972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  <w:t>* Báo cáo, thảo luận 3</w:t>
            </w:r>
          </w:p>
          <w:p w14:paraId="4E8E5676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:lang w:val="nl-NL"/>
                <w14:ligatures w14:val="none"/>
              </w:rPr>
              <w:t>- HS cả lớp quan sát và lắng nghe GV giải thích</w:t>
            </w:r>
          </w:p>
          <w:p w14:paraId="4597C3DC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  <w:t>* Kết luận, nhận định 3</w:t>
            </w:r>
          </w:p>
          <w:p w14:paraId="6A41A456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>- GV theo dõi, hướng dẫn, giúp đỡ HS thực hiện nhiệm vụ.</w:t>
            </w:r>
          </w:p>
          <w:p w14:paraId="734A7A24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lastRenderedPageBreak/>
              <w:t>- GV đánh giá kết quả thực hiện nhiệm v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ụ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 xml:space="preserve"> của HS.</w:t>
            </w:r>
          </w:p>
        </w:tc>
        <w:tc>
          <w:tcPr>
            <w:tcW w:w="3544" w:type="dxa"/>
            <w:shd w:val="clear" w:color="auto" w:fill="FFFFFF"/>
          </w:tcPr>
          <w:p w14:paraId="0B3C9D6F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lastRenderedPageBreak/>
              <w:t>Ví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dụ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 (SGK/23)</w:t>
            </w:r>
          </w:p>
        </w:tc>
      </w:tr>
    </w:tbl>
    <w:p w14:paraId="05A9A7DF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>2.2 Hoạt động 2.2: Chia đa thức cho đơn thức</w:t>
      </w:r>
    </w:p>
    <w:p w14:paraId="5899CDD5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 xml:space="preserve">a) Mục tiêu: </w:t>
      </w:r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  <w:t>HS nhận biết được một đa thức có chia hết cho một đơn thức hay không</w:t>
      </w:r>
    </w:p>
    <w:p w14:paraId="1F7A4A95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</w:pPr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  <w:t>- HS biết cách chia đa thức cho đơn thức (chia hết)</w:t>
      </w:r>
    </w:p>
    <w:p w14:paraId="318C06AE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>b) Nội dung:</w:t>
      </w: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 HS hiểu được </w:t>
      </w:r>
      <w:r w:rsidRPr="00A204CC"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  <w:t>cách chia đa thức cho đơn thức (chia hết)</w:t>
      </w: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.</w:t>
      </w:r>
    </w:p>
    <w:p w14:paraId="63E8FECD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>c) Sản phẩm:</w:t>
      </w: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 xml:space="preserve"> Quy tắc chia, Ví dụ 2.</w:t>
      </w:r>
      <w:r w:rsidRPr="00A204CC">
        <w:rPr>
          <w:rFonts w:ascii="Times New Roman" w:eastAsia="Calibri" w:hAnsi="Times New Roman" w:cs="Times New Roman"/>
          <w:vanish/>
          <w:color w:val="FFFFFF"/>
          <w:kern w:val="0"/>
          <w:sz w:val="28"/>
          <w:szCs w:val="28"/>
          <w:lang w:val="nl-NL"/>
          <w14:ligatures w14:val="none"/>
        </w:rPr>
        <w:t>ID132022KNTTSTT 66</w:t>
      </w:r>
    </w:p>
    <w:p w14:paraId="7C83E426" w14:textId="77777777" w:rsidR="00A204CC" w:rsidRPr="00A204CC" w:rsidRDefault="00A204CC" w:rsidP="00A204CC">
      <w:pPr>
        <w:widowControl w:val="0"/>
        <w:tabs>
          <w:tab w:val="left" w:pos="567"/>
          <w:tab w:val="left" w:pos="1418"/>
        </w:tabs>
        <w:spacing w:before="60" w:after="60" w:line="360" w:lineRule="auto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:lang w:val="nl-NL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ab/>
        <w:t xml:space="preserve">  d) Tổ chức thực hiện:</w:t>
      </w:r>
    </w:p>
    <w:tbl>
      <w:tblPr>
        <w:tblW w:w="10461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7"/>
        <w:gridCol w:w="3544"/>
      </w:tblGrid>
      <w:tr w:rsidR="00A204CC" w:rsidRPr="00A204CC" w14:paraId="58C87546" w14:textId="77777777" w:rsidTr="00A204CC">
        <w:trPr>
          <w:cantSplit/>
        </w:trPr>
        <w:tc>
          <w:tcPr>
            <w:tcW w:w="6917" w:type="dxa"/>
            <w:shd w:val="clear" w:color="auto" w:fill="FFF2CC"/>
          </w:tcPr>
          <w:p w14:paraId="6AD4724C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Hoạt động của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>HS</w:t>
            </w:r>
          </w:p>
        </w:tc>
        <w:tc>
          <w:tcPr>
            <w:tcW w:w="3544" w:type="dxa"/>
            <w:shd w:val="clear" w:color="auto" w:fill="FFF2CC"/>
          </w:tcPr>
          <w:p w14:paraId="7331CE69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Sả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phẩ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dự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kiến</w:t>
            </w:r>
            <w:proofErr w:type="spellEnd"/>
          </w:p>
        </w:tc>
      </w:tr>
      <w:tr w:rsidR="00A204CC" w:rsidRPr="00A204CC" w14:paraId="1DDE3D5C" w14:textId="77777777" w:rsidTr="00A204CC">
        <w:tc>
          <w:tcPr>
            <w:tcW w:w="6917" w:type="dxa"/>
            <w:shd w:val="clear" w:color="auto" w:fill="FFFFFF"/>
          </w:tcPr>
          <w:p w14:paraId="1D47E442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ọc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ập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</w:p>
          <w:p w14:paraId="6A0C8C0B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yê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ầ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ọ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phầ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ọ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ể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–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ghe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ểu</w:t>
            </w:r>
            <w:proofErr w:type="spellEnd"/>
          </w:p>
          <w:p w14:paraId="7E657A8D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yê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ầ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ắng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ghe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qua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sát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ộ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dung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í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ụ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2</w:t>
            </w:r>
          </w:p>
          <w:p w14:paraId="161B7D65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</w:p>
          <w:p w14:paraId="37A63D12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- HS đọc bài, lắng nghe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,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quan sát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á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yê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ầ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á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iê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7F81A9E9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- Phương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hoạ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độ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: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hoạ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độ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á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nhâ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.</w:t>
            </w:r>
          </w:p>
          <w:p w14:paraId="2C604FB3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Báo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</w:p>
          <w:p w14:paraId="05DE49D7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-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ả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ớp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qua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sá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gh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à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vào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vở</w:t>
            </w:r>
            <w:proofErr w:type="spellEnd"/>
          </w:p>
          <w:p w14:paraId="3BC37F58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</w:p>
          <w:p w14:paraId="55F91C53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e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õ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ướng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ẫ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úp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ỡ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50C06F52" w14:textId="77777777" w:rsidR="00A204CC" w:rsidRPr="00A204CC" w:rsidRDefault="00A204CC" w:rsidP="00A204CC">
            <w:pPr>
              <w:widowControl w:val="0"/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hốt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ạ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kiế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</w:tc>
        <w:tc>
          <w:tcPr>
            <w:tcW w:w="3544" w:type="dxa"/>
            <w:shd w:val="clear" w:color="auto" w:fill="FFFFFF"/>
          </w:tcPr>
          <w:p w14:paraId="017B8E76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nl-NL"/>
                <w14:ligatures w14:val="none"/>
              </w:rPr>
              <w:t>2. Chia đa thức cho đơn thức</w:t>
            </w:r>
          </w:p>
          <w:p w14:paraId="7C14E708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Quy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ắc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(SGK/24)</w:t>
            </w:r>
          </w:p>
          <w:p w14:paraId="48F01784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</w:pPr>
          </w:p>
          <w:p w14:paraId="3DC300D7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í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dụ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 (SGK/24)</w:t>
            </w:r>
          </w:p>
          <w:p w14:paraId="7D04026E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</w:pPr>
          </w:p>
        </w:tc>
      </w:tr>
    </w:tbl>
    <w:p w14:paraId="71E4AE96" w14:textId="77777777" w:rsidR="00A204CC" w:rsidRPr="00A204CC" w:rsidRDefault="00A204CC" w:rsidP="00A204CC">
      <w:pPr>
        <w:spacing w:line="360" w:lineRule="auto"/>
        <w:ind w:firstLine="720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 xml:space="preserve">3. Hoạt động 3: Luyện tập </w:t>
      </w:r>
    </w:p>
    <w:p w14:paraId="6D0AAB39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b/>
          <w:bCs/>
          <w:spacing w:val="-8"/>
          <w:kern w:val="0"/>
          <w:sz w:val="28"/>
          <w:szCs w:val="28"/>
          <w:lang w:val="nl-NL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spacing w:val="-8"/>
          <w:kern w:val="0"/>
          <w:sz w:val="28"/>
          <w:szCs w:val="28"/>
          <w:lang w:val="nl-NL"/>
          <w14:ligatures w14:val="none"/>
        </w:rPr>
        <w:t xml:space="preserve">a) Mục tiêu: </w:t>
      </w:r>
      <w:r w:rsidRPr="00A204CC">
        <w:rPr>
          <w:rFonts w:ascii="Times New Roman" w:eastAsia="Calibri" w:hAnsi="Times New Roman" w:cs="Times New Roman"/>
          <w:bCs/>
          <w:spacing w:val="-8"/>
          <w:kern w:val="0"/>
          <w:sz w:val="28"/>
          <w:szCs w:val="28"/>
          <w:lang w:val="nl-NL"/>
          <w14:ligatures w14:val="none"/>
        </w:rPr>
        <w:t>Luyện tập về phép chia đơn thức cho đơn thức, đa thức cho đa thức</w:t>
      </w:r>
    </w:p>
    <w:p w14:paraId="4D5797ED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lastRenderedPageBreak/>
        <w:t xml:space="preserve">b) Nội dung: </w:t>
      </w: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Bài luyện tập 1, luyện tập 2</w:t>
      </w:r>
    </w:p>
    <w:p w14:paraId="346C406E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 xml:space="preserve">c) Sản phẩm: </w:t>
      </w: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Lời giải luyện tập 1, luyện tập 2</w:t>
      </w:r>
    </w:p>
    <w:p w14:paraId="37F093ED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nl-NL"/>
          <w14:ligatures w14:val="none"/>
        </w:rPr>
        <w:t>d) Tổ chức thực hiện: </w:t>
      </w:r>
    </w:p>
    <w:tbl>
      <w:tblPr>
        <w:tblW w:w="10349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79"/>
        <w:gridCol w:w="5670"/>
      </w:tblGrid>
      <w:tr w:rsidR="00A204CC" w:rsidRPr="00A204CC" w14:paraId="246B7B89" w14:textId="77777777" w:rsidTr="00A204CC">
        <w:trPr>
          <w:tblHeader/>
        </w:trPr>
        <w:tc>
          <w:tcPr>
            <w:tcW w:w="4679" w:type="dxa"/>
            <w:shd w:val="clear" w:color="auto" w:fill="FFF2CC"/>
          </w:tcPr>
          <w:p w14:paraId="2367CE61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Hoạt động của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>HS</w:t>
            </w:r>
          </w:p>
        </w:tc>
        <w:tc>
          <w:tcPr>
            <w:tcW w:w="5670" w:type="dxa"/>
            <w:shd w:val="clear" w:color="auto" w:fill="FFF2CC"/>
          </w:tcPr>
          <w:p w14:paraId="60652C90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Sả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phẩ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dự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kiến</w:t>
            </w:r>
            <w:proofErr w:type="spellEnd"/>
          </w:p>
        </w:tc>
      </w:tr>
      <w:tr w:rsidR="00A204CC" w:rsidRPr="00A204CC" w14:paraId="068390E2" w14:textId="77777777" w:rsidTr="00180D5E">
        <w:tc>
          <w:tcPr>
            <w:tcW w:w="4679" w:type="dxa"/>
          </w:tcPr>
          <w:p w14:paraId="4A6F0DD6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ọc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ập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</w:t>
            </w:r>
          </w:p>
          <w:p w14:paraId="2172A722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GV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yêu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ầu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HS 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àm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uyệ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ập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1: Trong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ác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phép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sau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đây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phép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nào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i/>
                <w:color w:val="000000"/>
                <w:kern w:val="0"/>
                <w:sz w:val="28"/>
                <w:szCs w:val="28"/>
                <w14:ligatures w14:val="none"/>
              </w:rPr>
              <w:t>khô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à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phép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hế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?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ạ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sao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?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ìm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hươ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ác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phép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ò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ạ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:</w:t>
            </w:r>
          </w:p>
          <w:p w14:paraId="46827567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a)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position w:val="-12"/>
                <w:sz w:val="28"/>
                <w:szCs w:val="28"/>
                <w14:ligatures w14:val="none"/>
              </w:rPr>
              <w:object w:dxaOrig="1060" w:dyaOrig="420" w14:anchorId="1D6DDD6E">
                <v:shape id="_x0000_i1038" type="#_x0000_t75" style="width:53pt;height:21pt" o:ole="">
                  <v:imagedata r:id="rId29" o:title=""/>
                </v:shape>
                <o:OLEObject Type="Embed" ProgID="Equation.DSMT4" ShapeID="_x0000_i1038" DrawAspect="Content" ObjectID="_1820922453" r:id="rId30"/>
              </w:objec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ho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position w:val="-12"/>
                <w:sz w:val="28"/>
                <w:szCs w:val="28"/>
                <w14:ligatures w14:val="none"/>
              </w:rPr>
              <w:object w:dxaOrig="680" w:dyaOrig="420" w14:anchorId="1AD49583">
                <v:shape id="_x0000_i1039" type="#_x0000_t75" style="width:34pt;height:21pt" o:ole="">
                  <v:imagedata r:id="rId31" o:title=""/>
                </v:shape>
                <o:OLEObject Type="Embed" ProgID="Equation.DSMT4" ShapeID="_x0000_i1039" DrawAspect="Content" ObjectID="_1820922454" r:id="rId32"/>
              </w:object>
            </w:r>
          </w:p>
          <w:p w14:paraId="15DED726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b)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position w:val="-12"/>
                <w:sz w:val="28"/>
                <w:szCs w:val="28"/>
                <w14:ligatures w14:val="none"/>
              </w:rPr>
              <w:object w:dxaOrig="560" w:dyaOrig="360" w14:anchorId="6878802E">
                <v:shape id="_x0000_i1040" type="#_x0000_t75" style="width:28pt;height:18pt" o:ole="">
                  <v:imagedata r:id="rId33" o:title=""/>
                </v:shape>
                <o:OLEObject Type="Embed" ProgID="Equation.DSMT4" ShapeID="_x0000_i1040" DrawAspect="Content" ObjectID="_1820922455" r:id="rId34"/>
              </w:objec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ho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position w:val="-12"/>
                <w:sz w:val="28"/>
                <w:szCs w:val="28"/>
                <w14:ligatures w14:val="none"/>
              </w:rPr>
              <w:object w:dxaOrig="560" w:dyaOrig="360" w14:anchorId="71DA4A63">
                <v:shape id="_x0000_i1041" type="#_x0000_t75" style="width:28pt;height:18pt" o:ole="">
                  <v:imagedata r:id="rId35" o:title=""/>
                </v:shape>
                <o:OLEObject Type="Embed" ProgID="Equation.DSMT4" ShapeID="_x0000_i1041" DrawAspect="Content" ObjectID="_1820922456" r:id="rId36"/>
              </w:object>
            </w:r>
          </w:p>
          <w:p w14:paraId="20F08168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c)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position w:val="-12"/>
                <w:sz w:val="28"/>
                <w:szCs w:val="28"/>
                <w14:ligatures w14:val="none"/>
              </w:rPr>
              <w:object w:dxaOrig="660" w:dyaOrig="420" w14:anchorId="5E64A476">
                <v:shape id="_x0000_i1042" type="#_x0000_t75" style="width:33.5pt;height:21pt" o:ole="">
                  <v:imagedata r:id="rId37" o:title=""/>
                </v:shape>
                <o:OLEObject Type="Embed" ProgID="Equation.DSMT4" ShapeID="_x0000_i1042" DrawAspect="Content" ObjectID="_1820922457" r:id="rId38"/>
              </w:objec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ho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position w:val="-12"/>
                <w:sz w:val="28"/>
                <w:szCs w:val="28"/>
                <w14:ligatures w14:val="none"/>
              </w:rPr>
              <w:object w:dxaOrig="660" w:dyaOrig="420" w14:anchorId="56061D4E">
                <v:shape id="_x0000_i1043" type="#_x0000_t75" style="width:33.5pt;height:21pt" o:ole="">
                  <v:imagedata r:id="rId39" o:title=""/>
                </v:shape>
                <o:OLEObject Type="Embed" ProgID="Equation.DSMT4" ShapeID="_x0000_i1043" DrawAspect="Content" ObjectID="_1820922458" r:id="rId40"/>
              </w:object>
            </w:r>
          </w:p>
          <w:p w14:paraId="45A139E3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</w:t>
            </w:r>
          </w:p>
          <w:p w14:paraId="5536A1C4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HS lắng nghe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,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quan sát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á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yê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ầ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á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iê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2BE8B00D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- Phương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hoạ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độ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: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á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nhân</w:t>
            </w:r>
            <w:proofErr w:type="spellEnd"/>
          </w:p>
          <w:p w14:paraId="18B6A004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Báo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</w:t>
            </w:r>
          </w:p>
          <w:p w14:paraId="31258342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HS 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ê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ả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rình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ày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à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àm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.</w:t>
            </w:r>
          </w:p>
          <w:p w14:paraId="07295199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- Các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khác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hú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ý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heo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dõ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qua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sá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xé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à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àm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ạ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.</w:t>
            </w:r>
          </w:p>
          <w:p w14:paraId="572C0D28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1</w:t>
            </w:r>
          </w:p>
          <w:p w14:paraId="5001A8AC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e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õ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ướng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ẫ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úp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ỡ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6AB0B2F6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lastRenderedPageBreak/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ánh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á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quả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v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ụ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.</w:t>
            </w:r>
          </w:p>
          <w:p w14:paraId="17CE7776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hốt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ạ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kiế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bằng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quy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ắ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ơ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h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ơ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</w:p>
        </w:tc>
        <w:tc>
          <w:tcPr>
            <w:tcW w:w="5670" w:type="dxa"/>
          </w:tcPr>
          <w:p w14:paraId="66C9B984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nl-NL"/>
                <w14:ligatures w14:val="none"/>
              </w:rPr>
              <w:lastRenderedPageBreak/>
              <w:t>Luyện tập 1 (SGK/23)</w:t>
            </w:r>
          </w:p>
          <w:p w14:paraId="63DEDA03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</w:p>
          <w:p w14:paraId="775E95DB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a) Là phép chia hết: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position w:val="-12"/>
                <w:sz w:val="28"/>
                <w:szCs w:val="28"/>
                <w14:ligatures w14:val="none"/>
              </w:rPr>
              <w:object w:dxaOrig="2560" w:dyaOrig="420" w14:anchorId="439F1C64">
                <v:shape id="_x0000_i1044" type="#_x0000_t75" style="width:127.5pt;height:21pt" o:ole="">
                  <v:imagedata r:id="rId41" o:title=""/>
                </v:shape>
                <o:OLEObject Type="Embed" ProgID="Equation.DSMT4" ShapeID="_x0000_i1044" DrawAspect="Content" ObjectID="_1820922459" r:id="rId42"/>
              </w:object>
            </w:r>
          </w:p>
          <w:p w14:paraId="02A7DA90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b) Là phép chia không hết, vì: đơn thức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position w:val="-12"/>
                <w:sz w:val="28"/>
                <w:szCs w:val="28"/>
                <w14:ligatures w14:val="none"/>
              </w:rPr>
              <w:object w:dxaOrig="560" w:dyaOrig="360" w14:anchorId="4A11071D">
                <v:shape id="_x0000_i1045" type="#_x0000_t75" style="width:28pt;height:18pt" o:ole="">
                  <v:imagedata r:id="rId35" o:title=""/>
                </v:shape>
                <o:OLEObject Type="Embed" ProgID="Equation.DSMT4" ShapeID="_x0000_i1045" DrawAspect="Content" ObjectID="_1820922460" r:id="rId43"/>
              </w:objec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 có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4"/>
                <w:sz w:val="28"/>
                <w:szCs w:val="28"/>
                <w:lang w:val="nl-NL"/>
                <w14:ligatures w14:val="none"/>
              </w:rPr>
              <w:object w:dxaOrig="200" w:dyaOrig="220" w14:anchorId="0A4AB4C3">
                <v:shape id="_x0000_i1046" type="#_x0000_t75" style="width:10pt;height:11pt" o:ole="">
                  <v:imagedata r:id="rId44" o:title=""/>
                </v:shape>
                <o:OLEObject Type="Embed" ProgID="Equation.DSMT4" ShapeID="_x0000_i1046" DrawAspect="Content" ObjectID="_1820922461" r:id="rId45"/>
              </w:objec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 còn đơn thức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position w:val="-12"/>
                <w:sz w:val="28"/>
                <w:szCs w:val="28"/>
                <w14:ligatures w14:val="none"/>
              </w:rPr>
              <w:object w:dxaOrig="560" w:dyaOrig="360" w14:anchorId="6F054C6B">
                <v:shape id="_x0000_i1047" type="#_x0000_t75" style="width:28pt;height:18pt" o:ole="">
                  <v:imagedata r:id="rId33" o:title=""/>
                </v:shape>
                <o:OLEObject Type="Embed" ProgID="Equation.DSMT4" ShapeID="_x0000_i1047" DrawAspect="Content" ObjectID="_1820922462" r:id="rId46"/>
              </w:objec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 không có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4"/>
                <w:sz w:val="28"/>
                <w:szCs w:val="28"/>
                <w:lang w:val="nl-NL"/>
                <w14:ligatures w14:val="none"/>
              </w:rPr>
              <w:object w:dxaOrig="200" w:dyaOrig="220" w14:anchorId="39518BD3">
                <v:shape id="_x0000_i1048" type="#_x0000_t75" style="width:10pt;height:11pt" o:ole="">
                  <v:imagedata r:id="rId44" o:title=""/>
                </v:shape>
                <o:OLEObject Type="Embed" ProgID="Equation.DSMT4" ShapeID="_x0000_i1048" DrawAspect="Content" ObjectID="_1820922463" r:id="rId47"/>
              </w:objec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>.</w:t>
            </w:r>
          </w:p>
          <w:p w14:paraId="7C787E48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c) Là phép chia hết: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position w:val="-28"/>
                <w:sz w:val="28"/>
                <w:szCs w:val="28"/>
                <w14:ligatures w14:val="none"/>
              </w:rPr>
              <w:object w:dxaOrig="2020" w:dyaOrig="720" w14:anchorId="086DE750">
                <v:shape id="_x0000_i1049" type="#_x0000_t75" style="width:101pt;height:36.5pt" o:ole="">
                  <v:imagedata r:id="rId48" o:title=""/>
                </v:shape>
                <o:OLEObject Type="Embed" ProgID="Equation.DSMT4" ShapeID="_x0000_i1049" DrawAspect="Content" ObjectID="_1820922464" r:id="rId49"/>
              </w:object>
            </w:r>
          </w:p>
          <w:p w14:paraId="3591844C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</w:p>
          <w:p w14:paraId="2A8D36FF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</w:p>
        </w:tc>
      </w:tr>
      <w:tr w:rsidR="00A204CC" w:rsidRPr="00A204CC" w14:paraId="5DD75187" w14:textId="77777777" w:rsidTr="00180D5E">
        <w:tc>
          <w:tcPr>
            <w:tcW w:w="4679" w:type="dxa"/>
          </w:tcPr>
          <w:p w14:paraId="0059E315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ọc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ập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2</w:t>
            </w:r>
          </w:p>
          <w:p w14:paraId="136939DB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GV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yêu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ầu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HS 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àm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uyệ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ập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2:   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àm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ính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chia: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position w:val="-12"/>
                <w:sz w:val="28"/>
                <w:szCs w:val="28"/>
                <w14:ligatures w14:val="none"/>
              </w:rPr>
              <w:object w:dxaOrig="3580" w:dyaOrig="420" w14:anchorId="7B4F8A60">
                <v:shape id="_x0000_i1050" type="#_x0000_t75" style="width:179pt;height:21pt" o:ole="">
                  <v:imagedata r:id="rId50" o:title=""/>
                </v:shape>
                <o:OLEObject Type="Embed" ProgID="Equation.DSMT4" ShapeID="_x0000_i1050" DrawAspect="Content" ObjectID="_1820922465" r:id="rId51"/>
              </w:object>
            </w:r>
          </w:p>
          <w:p w14:paraId="46DD33E4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</w:t>
            </w:r>
          </w:p>
          <w:p w14:paraId="2F1C95EA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HS lắng nghe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,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quan sát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á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yê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ầ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á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iê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76B00720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- Phương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hoạ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độ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: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á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nhân</w:t>
            </w:r>
            <w:proofErr w:type="spellEnd"/>
          </w:p>
          <w:p w14:paraId="5A0E3DA6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Báo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</w:t>
            </w:r>
          </w:p>
          <w:p w14:paraId="6F600037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HS 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ê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ả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rình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ày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à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àm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.</w:t>
            </w:r>
          </w:p>
          <w:p w14:paraId="50F521EF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- Các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khác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hú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ý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heo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dõ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qua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sá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xé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à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àm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ạ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.</w:t>
            </w:r>
          </w:p>
          <w:p w14:paraId="6723B3A6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</w:t>
            </w:r>
          </w:p>
          <w:p w14:paraId="5FAFE1BC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e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õ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ướng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ẫ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úp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ỡ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7973E1DA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ánh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á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quả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v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ụ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.</w:t>
            </w:r>
          </w:p>
          <w:p w14:paraId="6DAC725C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vi-VN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hốt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ạ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kiế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bằng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quy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ắ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h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ơ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</w:p>
        </w:tc>
        <w:tc>
          <w:tcPr>
            <w:tcW w:w="5670" w:type="dxa"/>
          </w:tcPr>
          <w:p w14:paraId="0BAC3188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nl-NL"/>
                <w14:ligatures w14:val="none"/>
              </w:rPr>
              <w:t>Luyện tập 2 (SGK/24)</w:t>
            </w:r>
          </w:p>
          <w:p w14:paraId="67F4D67E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</w:p>
          <w:p w14:paraId="36D5806F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position w:val="-12"/>
                <w:sz w:val="28"/>
                <w:szCs w:val="28"/>
                <w14:ligatures w14:val="none"/>
              </w:rPr>
              <w:object w:dxaOrig="3580" w:dyaOrig="420" w14:anchorId="357C8C6C">
                <v:shape id="_x0000_i1051" type="#_x0000_t75" style="width:179pt;height:21pt" o:ole="">
                  <v:imagedata r:id="rId50" o:title=""/>
                </v:shape>
                <o:OLEObject Type="Embed" ProgID="Equation.DSMT4" ShapeID="_x0000_i1051" DrawAspect="Content" ObjectID="_1820922466" r:id="rId52"/>
              </w:object>
            </w:r>
          </w:p>
          <w:p w14:paraId="37ACE1F0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=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position w:val="-12"/>
                <w:sz w:val="28"/>
                <w:szCs w:val="28"/>
                <w14:ligatures w14:val="none"/>
              </w:rPr>
              <w:object w:dxaOrig="5539" w:dyaOrig="420" w14:anchorId="0623D558">
                <v:shape id="_x0000_i1052" type="#_x0000_t75" style="width:278pt;height:21pt" o:ole="">
                  <v:imagedata r:id="rId53" o:title=""/>
                </v:shape>
                <o:OLEObject Type="Embed" ProgID="Equation.DSMT4" ShapeID="_x0000_i1052" DrawAspect="Content" ObjectID="_1820922467" r:id="rId54"/>
              </w:object>
            </w:r>
          </w:p>
          <w:p w14:paraId="7E649631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position w:val="-26"/>
                <w:sz w:val="28"/>
                <w:szCs w:val="28"/>
                <w14:ligatures w14:val="none"/>
              </w:rPr>
              <w:object w:dxaOrig="2400" w:dyaOrig="700" w14:anchorId="27BC36BC">
                <v:shape id="_x0000_i1053" type="#_x0000_t75" style="width:115pt;height:33.5pt" o:ole="">
                  <v:imagedata r:id="rId55" o:title=""/>
                </v:shape>
                <o:OLEObject Type="Embed" ProgID="Equation.DSMT4" ShapeID="_x0000_i1053" DrawAspect="Content" ObjectID="_1820922468" r:id="rId56"/>
              </w:object>
            </w:r>
          </w:p>
          <w:p w14:paraId="73E2C61E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</w:pPr>
          </w:p>
        </w:tc>
      </w:tr>
      <w:tr w:rsidR="00A204CC" w:rsidRPr="00A204CC" w14:paraId="0B40E3D5" w14:textId="77777777" w:rsidTr="00180D5E">
        <w:tc>
          <w:tcPr>
            <w:tcW w:w="4679" w:type="dxa"/>
          </w:tcPr>
          <w:p w14:paraId="285F7FC9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i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lastRenderedPageBreak/>
              <w:t xml:space="preserve">*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ọc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ập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2 </w:t>
            </w:r>
            <w:r w:rsidRPr="00A204CC">
              <w:rPr>
                <w:rFonts w:ascii="Times New Roman" w:eastAsia="Calibri" w:hAnsi="Times New Roman" w:cs="Times New Roman"/>
                <w:b/>
                <w:i/>
                <w:kern w:val="0"/>
                <w:sz w:val="28"/>
                <w:szCs w:val="28"/>
                <w14:ligatures w14:val="none"/>
              </w:rPr>
              <w:t>(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i/>
                <w:kern w:val="0"/>
                <w:sz w:val="28"/>
                <w:szCs w:val="28"/>
                <w14:ligatures w14:val="none"/>
              </w:rPr>
              <w:t>Nếu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i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i/>
                <w:kern w:val="0"/>
                <w:sz w:val="28"/>
                <w:szCs w:val="28"/>
                <w14:ligatures w14:val="none"/>
              </w:rPr>
              <w:t>cò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i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i/>
                <w:kern w:val="0"/>
                <w:sz w:val="28"/>
                <w:szCs w:val="28"/>
                <w14:ligatures w14:val="none"/>
              </w:rPr>
              <w:t>thời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i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i/>
                <w:kern w:val="0"/>
                <w:sz w:val="28"/>
                <w:szCs w:val="28"/>
                <w14:ligatures w14:val="none"/>
              </w:rPr>
              <w:t>gia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i/>
                <w:kern w:val="0"/>
                <w:sz w:val="28"/>
                <w:szCs w:val="28"/>
                <w14:ligatures w14:val="none"/>
              </w:rPr>
              <w:t>)</w:t>
            </w:r>
          </w:p>
          <w:p w14:paraId="72B61064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GV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yêu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ầu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HS 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àm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à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ập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1.30 a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1.32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ra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24</w:t>
            </w:r>
          </w:p>
          <w:p w14:paraId="4D9FCC61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</w:t>
            </w:r>
          </w:p>
          <w:p w14:paraId="06708F6A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HS lắng nghe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,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quan sát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á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yê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ầ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á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iê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273A97BF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- Phương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hoạ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độ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: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á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nhân</w:t>
            </w:r>
            <w:proofErr w:type="spellEnd"/>
          </w:p>
          <w:p w14:paraId="0DDC43BF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Báo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cá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hả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</w:t>
            </w:r>
          </w:p>
          <w:p w14:paraId="561FA331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</w:t>
            </w: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HS 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ê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ảng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rình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ày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à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àm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.</w:t>
            </w:r>
          </w:p>
          <w:p w14:paraId="16C48078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- Các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khác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hú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ý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heo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dõ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qua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sá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xét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ài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làm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bạn</w:t>
            </w:r>
            <w:proofErr w:type="spellEnd"/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.</w:t>
            </w:r>
          </w:p>
          <w:p w14:paraId="0B814421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lu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định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</w:t>
            </w:r>
          </w:p>
          <w:p w14:paraId="791F52DE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e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õ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ướng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dẫ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,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úp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ỡ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.</w:t>
            </w:r>
          </w:p>
          <w:p w14:paraId="41BB0749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ánh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giá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kết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quả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ự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iệ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v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ụ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HS.</w:t>
            </w:r>
          </w:p>
          <w:p w14:paraId="3F134014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-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hốt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ạ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kiế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bằng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quy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ắ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chia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h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ơn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</w:p>
        </w:tc>
        <w:tc>
          <w:tcPr>
            <w:tcW w:w="5670" w:type="dxa"/>
          </w:tcPr>
          <w:p w14:paraId="608E20D2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nl-NL"/>
                <w14:ligatures w14:val="none"/>
              </w:rPr>
              <w:t>Bài 1.30 a) SGK trang 24</w:t>
            </w:r>
          </w:p>
          <w:p w14:paraId="478E0529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Tìm đơn thức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4"/>
                <w:sz w:val="28"/>
                <w:szCs w:val="28"/>
                <w:lang w:val="nl-NL"/>
                <w14:ligatures w14:val="none"/>
              </w:rPr>
              <w:object w:dxaOrig="360" w:dyaOrig="279" w14:anchorId="7A8C92C0">
                <v:shape id="_x0000_i1054" type="#_x0000_t75" style="width:18pt;height:14pt" o:ole="">
                  <v:imagedata r:id="rId57" o:title=""/>
                </v:shape>
                <o:OLEObject Type="Embed" ProgID="Equation.DSMT4" ShapeID="_x0000_i1054" DrawAspect="Content" ObjectID="_1820922469" r:id="rId58"/>
              </w:objec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, biết rằng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28"/>
                <w:sz w:val="28"/>
                <w:szCs w:val="28"/>
                <w:lang w:val="nl-NL"/>
                <w14:ligatures w14:val="none"/>
              </w:rPr>
              <w:object w:dxaOrig="2020" w:dyaOrig="720" w14:anchorId="7DE6C263">
                <v:shape id="_x0000_i1055" type="#_x0000_t75" style="width:101pt;height:36.5pt" o:ole="">
                  <v:imagedata r:id="rId59" o:title=""/>
                </v:shape>
                <o:OLEObject Type="Embed" ProgID="Equation.DSMT4" ShapeID="_x0000_i1055" DrawAspect="Content" ObjectID="_1820922470" r:id="rId60"/>
              </w:object>
            </w:r>
          </w:p>
          <w:p w14:paraId="2E68CCD0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Ta có: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28"/>
                <w:sz w:val="28"/>
                <w:szCs w:val="28"/>
                <w:lang w:val="nl-NL"/>
                <w14:ligatures w14:val="none"/>
              </w:rPr>
              <w:object w:dxaOrig="2659" w:dyaOrig="720" w14:anchorId="18BC4CDF">
                <v:shape id="_x0000_i1056" type="#_x0000_t75" style="width:133pt;height:36.5pt" o:ole="">
                  <v:imagedata r:id="rId61" o:title=""/>
                </v:shape>
                <o:OLEObject Type="Embed" ProgID="Equation.DSMT4" ShapeID="_x0000_i1056" DrawAspect="Content" ObjectID="_1820922471" r:id="rId62"/>
              </w:object>
            </w:r>
          </w:p>
          <w:p w14:paraId="05861604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</w:p>
          <w:p w14:paraId="040751C0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Bài 1.32 SGK trang 24  Thực hiện phép chia: </w:t>
            </w:r>
          </w:p>
          <w:p w14:paraId="27D7F25E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12"/>
                <w:sz w:val="28"/>
                <w:szCs w:val="28"/>
                <w:lang w:val="nl-NL"/>
                <w14:ligatures w14:val="none"/>
              </w:rPr>
              <w:object w:dxaOrig="4000" w:dyaOrig="420" w14:anchorId="0ADDD910">
                <v:shape id="_x0000_i1057" type="#_x0000_t75" style="width:200pt;height:21pt" o:ole="">
                  <v:imagedata r:id="rId63" o:title=""/>
                </v:shape>
                <o:OLEObject Type="Embed" ProgID="Equation.DSMT4" ShapeID="_x0000_i1057" DrawAspect="Content" ObjectID="_1820922472" r:id="rId64"/>
              </w:object>
            </w:r>
          </w:p>
          <w:p w14:paraId="2279BBCB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Ta có: </w:t>
            </w:r>
          </w:p>
          <w:p w14:paraId="332624B4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36"/>
                <w:sz w:val="28"/>
                <w:szCs w:val="28"/>
                <w:lang w:val="nl-NL"/>
                <w14:ligatures w14:val="none"/>
              </w:rPr>
              <w:object w:dxaOrig="4160" w:dyaOrig="859" w14:anchorId="7BDCEA50">
                <v:shape id="_x0000_i1058" type="#_x0000_t75" style="width:208pt;height:42.5pt" o:ole="">
                  <v:imagedata r:id="rId65" o:title=""/>
                </v:shape>
                <o:OLEObject Type="Embed" ProgID="Equation.DSMT4" ShapeID="_x0000_i1058" DrawAspect="Content" ObjectID="_1820922473" r:id="rId66"/>
              </w:object>
            </w:r>
          </w:p>
          <w:p w14:paraId="595ACB94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=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position w:val="-12"/>
                <w:sz w:val="28"/>
                <w:szCs w:val="28"/>
                <w:lang w:val="nl-NL"/>
                <w14:ligatures w14:val="none"/>
              </w:rPr>
              <w:object w:dxaOrig="2020" w:dyaOrig="420" w14:anchorId="65160568">
                <v:shape id="_x0000_i1059" type="#_x0000_t75" style="width:101pt;height:21pt" o:ole="">
                  <v:imagedata r:id="rId67" o:title=""/>
                </v:shape>
                <o:OLEObject Type="Embed" ProgID="Equation.DSMT4" ShapeID="_x0000_i1059" DrawAspect="Content" ObjectID="_1820922474" r:id="rId68"/>
              </w:object>
            </w:r>
          </w:p>
        </w:tc>
      </w:tr>
    </w:tbl>
    <w:p w14:paraId="5371078B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4. </w:t>
      </w:r>
      <w:proofErr w:type="spellStart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Hoạt</w:t>
      </w:r>
      <w:proofErr w:type="spellEnd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động</w:t>
      </w:r>
      <w:proofErr w:type="spellEnd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4: </w:t>
      </w:r>
      <w:proofErr w:type="spellStart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Vận</w:t>
      </w:r>
      <w:proofErr w:type="spellEnd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dụng</w:t>
      </w:r>
      <w:proofErr w:type="spellEnd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</w:p>
    <w:p w14:paraId="323B3CEF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spacing w:val="-4"/>
          <w:kern w:val="0"/>
          <w:sz w:val="28"/>
          <w:szCs w:val="28"/>
          <w14:ligatures w14:val="none"/>
        </w:rPr>
        <w:t xml:space="preserve">a) </w:t>
      </w:r>
      <w:proofErr w:type="spellStart"/>
      <w:r w:rsidRPr="00A204CC">
        <w:rPr>
          <w:rFonts w:ascii="Times New Roman" w:eastAsia="Calibri" w:hAnsi="Times New Roman" w:cs="Times New Roman"/>
          <w:b/>
          <w:bCs/>
          <w:spacing w:val="-4"/>
          <w:kern w:val="0"/>
          <w:sz w:val="28"/>
          <w:szCs w:val="28"/>
          <w14:ligatures w14:val="none"/>
        </w:rPr>
        <w:t>Mục</w:t>
      </w:r>
      <w:proofErr w:type="spellEnd"/>
      <w:r w:rsidRPr="00A204CC">
        <w:rPr>
          <w:rFonts w:ascii="Times New Roman" w:eastAsia="Calibri" w:hAnsi="Times New Roman" w:cs="Times New Roman"/>
          <w:b/>
          <w:bCs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/>
          <w:bCs/>
          <w:spacing w:val="-4"/>
          <w:kern w:val="0"/>
          <w:sz w:val="28"/>
          <w:szCs w:val="28"/>
          <w14:ligatures w14:val="none"/>
        </w:rPr>
        <w:t>tiêu</w:t>
      </w:r>
      <w:proofErr w:type="spellEnd"/>
      <w:r w:rsidRPr="00A204CC">
        <w:rPr>
          <w:rFonts w:ascii="Times New Roman" w:eastAsia="Calibri" w:hAnsi="Times New Roman" w:cs="Times New Roman"/>
          <w:b/>
          <w:bCs/>
          <w:spacing w:val="-4"/>
          <w:kern w:val="0"/>
          <w:sz w:val="28"/>
          <w:szCs w:val="28"/>
          <w14:ligatures w14:val="none"/>
        </w:rPr>
        <w:t xml:space="preserve">: </w:t>
      </w:r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 xml:space="preserve">HS </w:t>
      </w:r>
      <w:proofErr w:type="spellStart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>vận</w:t>
      </w:r>
      <w:proofErr w:type="spellEnd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>dụng</w:t>
      </w:r>
      <w:proofErr w:type="spellEnd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>được</w:t>
      </w:r>
      <w:proofErr w:type="spellEnd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>nhân</w:t>
      </w:r>
      <w:proofErr w:type="spellEnd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>và</w:t>
      </w:r>
      <w:proofErr w:type="spellEnd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 xml:space="preserve"> chia </w:t>
      </w:r>
      <w:proofErr w:type="spellStart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>đa</w:t>
      </w:r>
      <w:proofErr w:type="spellEnd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>thức</w:t>
      </w:r>
      <w:proofErr w:type="spellEnd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>trong</w:t>
      </w:r>
      <w:proofErr w:type="spellEnd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>trường</w:t>
      </w:r>
      <w:proofErr w:type="spellEnd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>hợp</w:t>
      </w:r>
      <w:proofErr w:type="spellEnd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>đơn</w:t>
      </w:r>
      <w:proofErr w:type="spellEnd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spacing w:val="-4"/>
          <w:kern w:val="0"/>
          <w:sz w:val="28"/>
          <w:szCs w:val="28"/>
          <w14:ligatures w14:val="none"/>
        </w:rPr>
        <w:t>giản</w:t>
      </w:r>
      <w:proofErr w:type="spellEnd"/>
    </w:p>
    <w:p w14:paraId="259D63B5" w14:textId="77777777" w:rsidR="00A204CC" w:rsidRPr="00A204CC" w:rsidRDefault="00A204CC" w:rsidP="00A204CC">
      <w:pPr>
        <w:spacing w:line="276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b) </w:t>
      </w:r>
      <w:proofErr w:type="spellStart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Nội</w:t>
      </w:r>
      <w:proofErr w:type="spellEnd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dung: </w:t>
      </w:r>
      <w:proofErr w:type="spellStart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ận</w:t>
      </w:r>
      <w:proofErr w:type="spellEnd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ụng</w:t>
      </w:r>
      <w:proofErr w:type="spellEnd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1, </w:t>
      </w:r>
      <w:proofErr w:type="spellStart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ận</w:t>
      </w:r>
      <w:proofErr w:type="spellEnd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ụng</w:t>
      </w:r>
      <w:proofErr w:type="spellEnd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2</w:t>
      </w:r>
    </w:p>
    <w:p w14:paraId="2206EA27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t>c) Sản phẩm:</w:t>
      </w: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</w:t>
      </w: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 xml:space="preserve">ời giải </w:t>
      </w:r>
      <w:proofErr w:type="spellStart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ận</w:t>
      </w:r>
      <w:proofErr w:type="spellEnd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ụng</w:t>
      </w:r>
      <w:proofErr w:type="spellEnd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1, </w:t>
      </w:r>
      <w:proofErr w:type="spellStart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ận</w:t>
      </w:r>
      <w:proofErr w:type="spellEnd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ụng</w:t>
      </w:r>
      <w:proofErr w:type="spellEnd"/>
      <w:r w:rsidRPr="00A204C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2</w:t>
      </w:r>
    </w:p>
    <w:p w14:paraId="7E519402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vi-VN"/>
          <w14:ligatures w14:val="none"/>
        </w:rPr>
        <w:lastRenderedPageBreak/>
        <w:t>d) Tổ chức thực hiện:</w:t>
      </w:r>
    </w:p>
    <w:tbl>
      <w:tblPr>
        <w:tblW w:w="1060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09"/>
        <w:gridCol w:w="4394"/>
      </w:tblGrid>
      <w:tr w:rsidR="00A204CC" w:rsidRPr="00A204CC" w14:paraId="17C668EE" w14:textId="77777777" w:rsidTr="00A204CC">
        <w:trPr>
          <w:tblHeader/>
        </w:trPr>
        <w:tc>
          <w:tcPr>
            <w:tcW w:w="6209" w:type="dxa"/>
            <w:shd w:val="clear" w:color="auto" w:fill="FFF2CC"/>
          </w:tcPr>
          <w:p w14:paraId="1AA819A0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Hoạt động của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và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>HS</w:t>
            </w:r>
          </w:p>
        </w:tc>
        <w:tc>
          <w:tcPr>
            <w:tcW w:w="4394" w:type="dxa"/>
            <w:shd w:val="clear" w:color="auto" w:fill="FFF2CC"/>
          </w:tcPr>
          <w:p w14:paraId="3DEBBD35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Sả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phẩ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dự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kiến</w:t>
            </w:r>
            <w:proofErr w:type="spellEnd"/>
          </w:p>
        </w:tc>
      </w:tr>
      <w:tr w:rsidR="00A204CC" w:rsidRPr="00A204CC" w14:paraId="48F0E213" w14:textId="77777777" w:rsidTr="00180D5E">
        <w:tc>
          <w:tcPr>
            <w:tcW w:w="6209" w:type="dxa"/>
          </w:tcPr>
          <w:p w14:paraId="31B441A9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* GV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giao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nhiệm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ụ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học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tập</w:t>
            </w:r>
            <w:proofErr w:type="spellEnd"/>
          </w:p>
          <w:p w14:paraId="6B47CA02" w14:textId="77777777" w:rsidR="00A204CC" w:rsidRPr="00A204CC" w:rsidRDefault="00A204CC" w:rsidP="00A204CC">
            <w:pPr>
              <w:spacing w:line="276" w:lineRule="auto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-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GV chia lớp thành 4 nhóm </w:t>
            </w:r>
          </w:p>
          <w:p w14:paraId="3C1D91DB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- 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  <w:t>GV yêu cầu HS hoạt động nhóm thực hiện bài Vận dụng 1, vận dụng 2 trang 23, 24 SG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14:ligatures w14:val="none"/>
              </w:rPr>
              <w:t>K</w:t>
            </w: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vi-VN"/>
                <w14:ligatures w14:val="none"/>
              </w:rPr>
              <w:t>.</w:t>
            </w:r>
          </w:p>
          <w:p w14:paraId="55716463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  <w:t>* HS thực hiện nhiệm vụ</w:t>
            </w:r>
          </w:p>
          <w:p w14:paraId="7A24FE08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 xml:space="preserve">- 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HS lắng nghe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>,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 xml:space="preserve"> quan sát 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>và thực hiện các yêu cầu của giáo viên.</w:t>
            </w:r>
          </w:p>
          <w:p w14:paraId="78327176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:lang w:val="vi-VN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:lang w:val="nl-NL"/>
                <w14:ligatures w14:val="none"/>
              </w:rPr>
              <w:t>- Phương thức hoạt động: HS hoạt động nhóm.</w:t>
            </w:r>
          </w:p>
          <w:p w14:paraId="4237C61C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:lang w:val="vi-VN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:lang w:val="vi-VN"/>
                <w14:ligatures w14:val="none"/>
              </w:rPr>
              <w:t>- Nhóm 1, 2: Vận dụng 1 (trang 23)</w:t>
            </w:r>
          </w:p>
          <w:p w14:paraId="70B7FEF4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:lang w:val="vi-VN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szCs w:val="28"/>
                <w:lang w:val="vi-VN"/>
                <w14:ligatures w14:val="none"/>
              </w:rPr>
              <w:t>- Nhóm 3, 4: Vận dụng 2 (trang 24)</w:t>
            </w:r>
          </w:p>
          <w:p w14:paraId="5DBCCE3A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  <w:t>* Báo cáo, thảo luận</w:t>
            </w:r>
          </w:p>
          <w:p w14:paraId="2F405D04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-  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Đại diện nhóm 1 lên trình bày thì nhóm 2 nhận xét hoặc ngược lại</w:t>
            </w:r>
          </w:p>
          <w:p w14:paraId="533D230A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  <w:t xml:space="preserve">-  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Đại diện nhóm 3 lên trình bày thì nhóm 4 nhận xét hoặc ngược lại</w:t>
            </w:r>
          </w:p>
          <w:p w14:paraId="6B762680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:lang w:val="nl-NL"/>
                <w14:ligatures w14:val="none"/>
              </w:rPr>
              <w:t>* Kết luận, nhận định</w:t>
            </w:r>
          </w:p>
          <w:p w14:paraId="2EAFDD9C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>- GV theo dõi, hướng dẫn, giúp đỡ HS thực hiện nhiệm vụ.</w:t>
            </w:r>
          </w:p>
          <w:p w14:paraId="2BD56CBC" w14:textId="77777777" w:rsidR="00A204CC" w:rsidRPr="00A204CC" w:rsidRDefault="00A204CC" w:rsidP="00A204C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>- GV đánh giá kết quả thực hiện nhiệm v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  <w:t>ụ</w: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 xml:space="preserve"> của HS.</w:t>
            </w:r>
          </w:p>
          <w:p w14:paraId="35B93194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smallCaps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nl-NL"/>
                <w14:ligatures w14:val="none"/>
              </w:rPr>
              <w:t>- GV chốt lại kiến thức.</w:t>
            </w:r>
          </w:p>
        </w:tc>
        <w:tc>
          <w:tcPr>
            <w:tcW w:w="4394" w:type="dxa"/>
          </w:tcPr>
          <w:p w14:paraId="1CAFC6F8" w14:textId="77777777" w:rsidR="00A204CC" w:rsidRPr="00A204CC" w:rsidRDefault="00A204CC" w:rsidP="00A204CC">
            <w:pPr>
              <w:tabs>
                <w:tab w:val="center" w:pos="1170"/>
                <w:tab w:val="right" w:pos="2340"/>
              </w:tabs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nl-NL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nl-NL"/>
                <w14:ligatures w14:val="none"/>
              </w:rPr>
              <w:t>Vận dụng 1</w:t>
            </w:r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 xml:space="preserve"> (SGK </w:t>
            </w:r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nl-NL"/>
                <w14:ligatures w14:val="none"/>
              </w:rPr>
              <w:t>/</w:t>
            </w:r>
            <w:r w:rsidRPr="00A204C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/>
                <w14:ligatures w14:val="none"/>
              </w:rPr>
              <w:t>23)</w:t>
            </w:r>
          </w:p>
          <w:p w14:paraId="1E70E785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ể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ích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khố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ộp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nhất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à</w:t>
            </w:r>
            <w:proofErr w:type="spellEnd"/>
          </w:p>
          <w:p w14:paraId="6C6EA178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1820" w:dyaOrig="420" w14:anchorId="18DA5AD9">
                <v:shape id="_x0000_i1060" type="#_x0000_t75" style="width:91pt;height:21pt" o:ole="">
                  <v:imagedata r:id="rId69" o:title=""/>
                </v:shape>
                <o:OLEObject Type="Embed" ProgID="Equation.DSMT4" ShapeID="_x0000_i1060" DrawAspect="Content" ObjectID="_1820922475" r:id="rId70"/>
              </w:object>
            </w:r>
          </w:p>
          <w:p w14:paraId="6B3575B9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ể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ích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khố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ộp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a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à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: </w:t>
            </w:r>
            <w:r w:rsidRPr="00A204CC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680" w:dyaOrig="420" w14:anchorId="0BDBF82C">
                <v:shape id="_x0000_i1061" type="#_x0000_t75" style="width:34pt;height:21pt" o:ole="">
                  <v:imagedata r:id="rId71" o:title=""/>
                </v:shape>
                <o:OLEObject Type="Embed" ProgID="Equation.DSMT4" ShapeID="_x0000_i1061" DrawAspect="Content" ObjectID="_1820922476" r:id="rId72"/>
              </w:object>
            </w:r>
          </w:p>
          <w:p w14:paraId="7CF2213B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hiều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a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ủ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khố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ộp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hai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là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:</w:t>
            </w:r>
          </w:p>
          <w:p w14:paraId="6FF1CB58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1840" w:dyaOrig="420" w14:anchorId="10CC7273">
                <v:shape id="_x0000_i1062" type="#_x0000_t75" style="width:92.5pt;height:21pt" o:ole="">
                  <v:imagedata r:id="rId73" o:title=""/>
                </v:shape>
                <o:OLEObject Type="Embed" ProgID="Equation.DSMT4" ShapeID="_x0000_i1062" DrawAspect="Content" ObjectID="_1820922477" r:id="rId74"/>
              </w:object>
            </w:r>
          </w:p>
          <w:p w14:paraId="2A12D300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2F356D5C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2FB12B67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</w:pP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Vận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>dụng</w:t>
            </w:r>
            <w:proofErr w:type="spellEnd"/>
            <w:r w:rsidRPr="00A204CC">
              <w:rPr>
                <w:rFonts w:ascii="Times New Roman" w:eastAsia="Calibri" w:hAnsi="Times New Roman" w:cs="Times New Roman"/>
                <w:b/>
                <w:kern w:val="0"/>
                <w:sz w:val="28"/>
                <w:szCs w:val="28"/>
                <w14:ligatures w14:val="none"/>
              </w:rPr>
              <w:t xml:space="preserve"> 2 (SGK/24)</w:t>
            </w:r>
          </w:p>
          <w:p w14:paraId="3ADAE51C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ìm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đa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thức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szCs w:val="28"/>
                <w14:ligatures w14:val="none"/>
              </w:rPr>
              <w:object w:dxaOrig="260" w:dyaOrig="279" w14:anchorId="0E4F5DAD">
                <v:shape id="_x0000_i1063" type="#_x0000_t75" style="width:13pt;height:14pt" o:ole="">
                  <v:imagedata r:id="rId75" o:title=""/>
                </v:shape>
                <o:OLEObject Type="Embed" ProgID="Equation.DSMT4" ShapeID="_x0000_i1063" DrawAspect="Content" ObjectID="_1820922478" r:id="rId76"/>
              </w:object>
            </w: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sa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ho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A204CC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3879" w:dyaOrig="420" w14:anchorId="15C97CA8">
                <v:shape id="_x0000_i1064" type="#_x0000_t75" style="width:194.5pt;height:21pt" o:ole="">
                  <v:imagedata r:id="rId77" o:title=""/>
                </v:shape>
                <o:OLEObject Type="Embed" ProgID="Equation.DSMT4" ShapeID="_x0000_i1064" DrawAspect="Content" ObjectID="_1820922479" r:id="rId78"/>
              </w:object>
            </w:r>
          </w:p>
          <w:p w14:paraId="7A944314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 xml:space="preserve">Ta </w:t>
            </w:r>
            <w:proofErr w:type="spellStart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có</w:t>
            </w:r>
            <w:proofErr w:type="spellEnd"/>
            <w:r w:rsidRPr="00A204CC"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  <w:t>:</w:t>
            </w:r>
          </w:p>
          <w:p w14:paraId="24DE434A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3840" w:dyaOrig="420" w14:anchorId="6DC00575">
                <v:shape id="_x0000_i1065" type="#_x0000_t75" style="width:192pt;height:21pt" o:ole="">
                  <v:imagedata r:id="rId79" o:title=""/>
                </v:shape>
                <o:OLEObject Type="Embed" ProgID="Equation.DSMT4" ShapeID="_x0000_i1065" DrawAspect="Content" ObjectID="_1820922480" r:id="rId80"/>
              </w:object>
            </w:r>
            <w:r w:rsidRPr="00A204CC">
              <w:rPr>
                <w:rFonts w:ascii="Times New Roman" w:eastAsia="Calibri" w:hAnsi="Times New Roman" w:cs="Times New Roman"/>
                <w:kern w:val="0"/>
                <w:position w:val="-36"/>
                <w:sz w:val="28"/>
                <w:szCs w:val="28"/>
                <w14:ligatures w14:val="none"/>
              </w:rPr>
              <w:object w:dxaOrig="3940" w:dyaOrig="859" w14:anchorId="7A9E3DD4">
                <v:shape id="_x0000_i1066" type="#_x0000_t75" style="width:197pt;height:42.5pt" o:ole="">
                  <v:imagedata r:id="rId81" o:title=""/>
                </v:shape>
                <o:OLEObject Type="Embed" ProgID="Equation.DSMT4" ShapeID="_x0000_i1066" DrawAspect="Content" ObjectID="_1820922481" r:id="rId82"/>
              </w:object>
            </w:r>
          </w:p>
          <w:p w14:paraId="7DC82C72" w14:textId="77777777" w:rsidR="00A204CC" w:rsidRPr="00A204CC" w:rsidRDefault="00A204CC" w:rsidP="00A204CC">
            <w:pPr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  <w:r w:rsidRPr="00A204CC">
              <w:rPr>
                <w:rFonts w:ascii="Times New Roman" w:eastAsia="Calibri" w:hAnsi="Times New Roman" w:cs="Times New Roman"/>
                <w:kern w:val="0"/>
                <w:position w:val="-12"/>
                <w:sz w:val="28"/>
                <w:szCs w:val="28"/>
                <w14:ligatures w14:val="none"/>
              </w:rPr>
              <w:object w:dxaOrig="2340" w:dyaOrig="420" w14:anchorId="23B6F69D">
                <v:shape id="_x0000_i1067" type="#_x0000_t75" style="width:116.5pt;height:21pt" o:ole="">
                  <v:imagedata r:id="rId83" o:title=""/>
                </v:shape>
                <o:OLEObject Type="Embed" ProgID="Equation.DSMT4" ShapeID="_x0000_i1067" DrawAspect="Content" ObjectID="_1820922482" r:id="rId84"/>
              </w:object>
            </w:r>
          </w:p>
          <w:p w14:paraId="035E04F5" w14:textId="77777777" w:rsidR="00A204CC" w:rsidRPr="00A204CC" w:rsidRDefault="00A204CC" w:rsidP="00A204CC">
            <w:pPr>
              <w:widowControl w:val="0"/>
              <w:spacing w:before="60" w:after="60" w:line="36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vi-VN"/>
                <w14:ligatures w14:val="none"/>
              </w:rPr>
            </w:pPr>
          </w:p>
        </w:tc>
      </w:tr>
    </w:tbl>
    <w:p w14:paraId="5C1DE025" w14:textId="77777777" w:rsidR="00A204CC" w:rsidRPr="00A204CC" w:rsidRDefault="00A204CC" w:rsidP="00A204CC">
      <w:pPr>
        <w:widowControl w:val="0"/>
        <w:spacing w:before="60" w:after="60" w:line="360" w:lineRule="auto"/>
        <w:ind w:firstLine="720"/>
        <w:jc w:val="both"/>
        <w:rPr>
          <w:rFonts w:ascii="Times New Roman" w:eastAsia="Calibri" w:hAnsi="Times New Roman" w:cs="Times New Roman"/>
          <w:bCs/>
          <w:kern w:val="0"/>
          <w:sz w:val="28"/>
          <w:szCs w:val="28"/>
          <w14:ligatures w14:val="none"/>
        </w:rPr>
      </w:pP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sym w:font="Webdings" w:char="F038"/>
      </w:r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Hướng</w:t>
      </w:r>
      <w:proofErr w:type="spellEnd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dẫn</w:t>
      </w:r>
      <w:proofErr w:type="spellEnd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tự</w:t>
      </w:r>
      <w:proofErr w:type="spellEnd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  <w:proofErr w:type="spellStart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học</w:t>
      </w:r>
      <w:proofErr w:type="spellEnd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ở </w:t>
      </w:r>
      <w:proofErr w:type="spellStart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>nhà</w:t>
      </w:r>
      <w:proofErr w:type="spellEnd"/>
      <w:r w:rsidRPr="00A204CC">
        <w:rPr>
          <w:rFonts w:ascii="Times New Roman" w:eastAsia="Calibri" w:hAnsi="Times New Roman" w:cs="Times New Roman"/>
          <w:b/>
          <w:bCs/>
          <w:kern w:val="0"/>
          <w:sz w:val="28"/>
          <w:szCs w:val="28"/>
          <w14:ligatures w14:val="none"/>
        </w:rPr>
        <w:t xml:space="preserve"> </w:t>
      </w:r>
    </w:p>
    <w:p w14:paraId="012CE534" w14:textId="77777777" w:rsidR="00A204CC" w:rsidRPr="00A204CC" w:rsidRDefault="00A204CC" w:rsidP="00A204CC">
      <w:pPr>
        <w:spacing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A204CC">
        <w:rPr>
          <w:rFonts w:ascii="Times New Roman" w:eastAsia="Calibri" w:hAnsi="Times New Roman" w:cs="Times New Roman"/>
          <w:bCs/>
          <w:color w:val="000000"/>
          <w:kern w:val="0"/>
          <w:sz w:val="28"/>
          <w:szCs w:val="28"/>
          <w:lang w:val="vi-VN"/>
          <w14:ligatures w14:val="none"/>
        </w:rPr>
        <w:lastRenderedPageBreak/>
        <w:t>- Xem lại toàn bộ nội dung bài đã học</w:t>
      </w:r>
    </w:p>
    <w:p w14:paraId="3261B5BD" w14:textId="77777777" w:rsidR="00A204CC" w:rsidRPr="00A204CC" w:rsidRDefault="00A204CC" w:rsidP="00A204CC">
      <w:pPr>
        <w:spacing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- Nắm được quy tắc chia đơn thức cho đơn thức, chia đa thức cho đa thức</w:t>
      </w:r>
    </w:p>
    <w:p w14:paraId="6985CFD4" w14:textId="77777777" w:rsidR="00A204CC" w:rsidRPr="00A204CC" w:rsidRDefault="00A204CC" w:rsidP="00A204CC">
      <w:pPr>
        <w:spacing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- Làm các bài tập 1.31SGK trang 24</w:t>
      </w:r>
    </w:p>
    <w:p w14:paraId="4D82D7E3" w14:textId="77777777" w:rsidR="00A204CC" w:rsidRPr="00A204CC" w:rsidRDefault="00A204CC" w:rsidP="00A204CC">
      <w:pPr>
        <w:spacing w:line="360" w:lineRule="auto"/>
        <w:ind w:firstLine="720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</w:pPr>
      <w:r w:rsidRPr="00A204CC">
        <w:rPr>
          <w:rFonts w:ascii="Times New Roman" w:eastAsia="Calibri" w:hAnsi="Times New Roman" w:cs="Times New Roman"/>
          <w:kern w:val="0"/>
          <w:sz w:val="28"/>
          <w:szCs w:val="28"/>
          <w:lang w:val="vi-VN"/>
          <w14:ligatures w14:val="none"/>
        </w:rPr>
        <w:t>- Chuẩn bị tiết sau luyện tập chung.</w:t>
      </w:r>
    </w:p>
    <w:p w14:paraId="3325C0FF" w14:textId="77777777" w:rsidR="00A204CC" w:rsidRDefault="00A204CC"/>
    <w:sectPr w:rsidR="00A204CC" w:rsidSect="00A204CC">
      <w:pgSz w:w="12240" w:h="15840"/>
      <w:pgMar w:top="1080" w:right="1440" w:bottom="11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04CC"/>
    <w:rsid w:val="00A204CC"/>
    <w:rsid w:val="00AF6F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95D1BF"/>
  <w15:chartTrackingRefBased/>
  <w15:docId w15:val="{9F087BB6-94F9-4C34-AC12-34FD8606B3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204C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204C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204CC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204CC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204CC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204CC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204CC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204CC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204CC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204C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204C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204CC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204CC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204CC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204CC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204CC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204CC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204CC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204CC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204C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204CC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204C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204C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204CC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204CC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204C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204C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204CC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204CC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6.wmf"/><Relationship Id="rId5" Type="http://schemas.openxmlformats.org/officeDocument/2006/relationships/oleObject" Target="embeddings/oleObject1.bin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5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6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7" Type="http://schemas.openxmlformats.org/officeDocument/2006/relationships/oleObject" Target="embeddings/oleObject2.bin"/><Relationship Id="rId71" Type="http://schemas.openxmlformats.org/officeDocument/2006/relationships/image" Target="media/image32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1428</Words>
  <Characters>8140</Characters>
  <Application>Microsoft Office Word</Application>
  <DocSecurity>0</DocSecurity>
  <Lines>67</Lines>
  <Paragraphs>19</Paragraphs>
  <ScaleCrop>false</ScaleCrop>
  <Company/>
  <LinksUpToDate>false</LinksUpToDate>
  <CharactersWithSpaces>9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</cp:revision>
  <dcterms:created xsi:type="dcterms:W3CDTF">2025-10-02T07:48:00Z</dcterms:created>
  <dcterms:modified xsi:type="dcterms:W3CDTF">2025-10-02T07:51:00Z</dcterms:modified>
</cp:coreProperties>
</file>